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5DE32" w14:textId="5F6F97CE" w:rsidR="00376038" w:rsidRPr="00EB3D61" w:rsidRDefault="00376038" w:rsidP="00376038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B3D6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ĐỀ VẬT LÝ ĐÀO DUY TỪ - THANH HÓA </w:t>
      </w:r>
      <w:r w:rsidR="00B65717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NH </w:t>
      </w:r>
      <w:r w:rsidRPr="00EB3D61">
        <w:rPr>
          <w:rFonts w:ascii="Times New Roman" w:hAnsi="Times New Roman" w:cs="Times New Roman"/>
          <w:b/>
          <w:bCs/>
          <w:color w:val="FF0000"/>
          <w:sz w:val="24"/>
          <w:szCs w:val="24"/>
        </w:rPr>
        <w:t>2022-2023</w:t>
      </w:r>
    </w:p>
    <w:p w14:paraId="4E6A0BA4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Nguyên tắc hoạt động của máy biến áp dựa trên hiện tượng</w:t>
      </w:r>
    </w:p>
    <w:p w14:paraId="554D6692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ộng hưởng điện từ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ảm ứng điện từ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từ trường quay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Tự cảm</w:t>
      </w:r>
    </w:p>
    <w:p w14:paraId="5C5481DF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vật nhỏ dao động điều hòa với phương trình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5cos(ωt-π/2)(cm)</m:t>
        </m:r>
      </m:oMath>
      <w:r w:rsidRPr="00376038">
        <w:rPr>
          <w:rFonts w:ascii="Times New Roman" w:hAnsi="Times New Roman" w:cs="Times New Roman"/>
          <w:sz w:val="24"/>
          <w:szCs w:val="24"/>
        </w:rPr>
        <w:t>. Chiều dài quỹ đạo dao động là</w:t>
      </w:r>
    </w:p>
    <w:p w14:paraId="31074046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,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</w:p>
    <w:p w14:paraId="3778674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người quan sát sóng trên mặt hồ thấy khoảng cách giữa hai ngọn sóng liên tiếp bằng 2,4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có 6 ngọn sóng truyền qua trước mặt trong 12 giây, kể từ ngọn sóng đầu tiên. Tốc độ truyền sóng là</w:t>
      </w:r>
    </w:p>
    <w:p w14:paraId="211E176F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1,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1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0,8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</w:p>
    <w:p w14:paraId="653C8AB8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Hai dao động điều hòa cùng phương có phương trình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cos(ωt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cos(ωt-π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là hai dao động</w:t>
      </w:r>
    </w:p>
    <w:p w14:paraId="5EA29846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ngược pha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 xml:space="preserve">lệch ph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/2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 xml:space="preserve">lệch ph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/3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ùng pha</w:t>
      </w:r>
    </w:p>
    <w:p w14:paraId="2337D6F9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người xách một xô nước đi trên đường, mỗi bước đi đượ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.Chu kỳ dao động riêng của nước trong xô là 1s. Người đó đi với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thì nước trong xô bị sóng sánh mạnh nhất.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có thể nhận giá trị nào trong các giá trị sau</w:t>
      </w:r>
    </w:p>
    <w:p w14:paraId="303EE3CD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6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0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,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</w:p>
    <w:p w14:paraId="2DA458FF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Một trong những biện pháp làm giảm hao phí điện năng trên đường dây tải điện khi truyền tải điện năng đi xa đang được áp dụng rộng rãi là</w:t>
      </w:r>
    </w:p>
    <w:p w14:paraId="14F6EE7B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giảm tiết diện dây truyền tải điệ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tăng điện áp hiệu dụng ở trạm phát điện</w:t>
      </w:r>
    </w:p>
    <w:p w14:paraId="60278EDE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giảm điện áp hiệu dụng ở trạm phát điệ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tăng chiều dài đường dây truyền tải điện</w:t>
      </w:r>
    </w:p>
    <w:p w14:paraId="62A7634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Dao động tắt dần là một dao động có</w:t>
      </w:r>
    </w:p>
    <w:p w14:paraId="4A97B56A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hu kỳ tăng tỉ lệ với thời gia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lực ma sát cực đại</w:t>
      </w:r>
    </w:p>
    <w:p w14:paraId="39178690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tần số giảm tỉ lệ nghịch với thời gia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biên độ giảm dần do lực ma sát</w:t>
      </w:r>
    </w:p>
    <w:p w14:paraId="5F95BF47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Biểu thức li độ của vật dao động điều hòa có dạ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Acos⁡(ωt+φ)</m:t>
        </m:r>
      </m:oMath>
      <w:r w:rsidRPr="00376038">
        <w:rPr>
          <w:rFonts w:ascii="Times New Roman" w:hAnsi="Times New Roman" w:cs="Times New Roman"/>
          <w:sz w:val="24"/>
          <w:szCs w:val="24"/>
        </w:rPr>
        <w:t>, v</w:t>
      </w:r>
      <w:proofErr w:type="spellStart"/>
      <w:r w:rsidRPr="00376038">
        <w:rPr>
          <w:rFonts w:ascii="Times New Roman" w:hAnsi="Times New Roman" w:cs="Times New Roman"/>
          <w:sz w:val="24"/>
          <w:szCs w:val="24"/>
        </w:rPr>
        <w:t>ận</w:t>
      </w:r>
      <w:proofErr w:type="spellEnd"/>
      <w:r w:rsidRPr="00376038">
        <w:rPr>
          <w:rFonts w:ascii="Times New Roman" w:hAnsi="Times New Roman" w:cs="Times New Roman"/>
          <w:sz w:val="24"/>
          <w:szCs w:val="24"/>
        </w:rPr>
        <w:t xml:space="preserve"> tốc cực đại của vật có giá trị là</w:t>
      </w:r>
    </w:p>
    <w:p w14:paraId="0ED7EDBF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φ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ω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46940240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Trong hiện tượng giao thoa sóng trên mặt nước với bước só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  <w:r w:rsidRPr="00376038">
        <w:rPr>
          <w:rFonts w:ascii="Times New Roman" w:hAnsi="Times New Roman" w:cs="Times New Roman"/>
          <w:sz w:val="24"/>
          <w:szCs w:val="24"/>
        </w:rPr>
        <w:t>, khoảng cách giữa một cực đại và một cực tiểu liên tiếp trên đường nối hai tâm sóng là</w:t>
      </w:r>
    </w:p>
    <w:p w14:paraId="37271A88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25λ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λ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5λ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</w:p>
    <w:p w14:paraId="011FCAC0" w14:textId="05D449D5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Đặt vào hai </w:t>
      </w:r>
      <w:r w:rsidR="002A6239">
        <w:rPr>
          <w:rFonts w:ascii="Times New Roman" w:hAnsi="Times New Roman" w:cs="Times New Roman"/>
          <w:sz w:val="24"/>
          <w:szCs w:val="24"/>
        </w:rPr>
        <w:t>đầu</w:t>
      </w:r>
      <w:r w:rsidRPr="00376038">
        <w:rPr>
          <w:rFonts w:ascii="Times New Roman" w:hAnsi="Times New Roman" w:cs="Times New Roman"/>
          <w:sz w:val="24"/>
          <w:szCs w:val="24"/>
        </w:rPr>
        <w:t xml:space="preserve"> một đoạn mạch gồm các phần tử </w:t>
      </w:r>
      <m:oMath>
        <m:r>
          <w:rPr>
            <w:rFonts w:ascii="Cambria Math" w:hAnsi="Cambria Math" w:cs="Times New Roman"/>
            <w:sz w:val="24"/>
            <w:szCs w:val="24"/>
          </w:rPr>
          <m:t>rL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C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nối tiếp một điện áp xoay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Pr="00376038">
        <w:rPr>
          <w:rFonts w:ascii="Times New Roman" w:hAnsi="Times New Roman" w:cs="Times New Roman"/>
          <w:sz w:val="24"/>
          <w:szCs w:val="24"/>
        </w:rPr>
        <w:t xml:space="preserve"> có giá trị hiệu dụ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, tần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thì cường độ dòng điện trong mạch có giá trị hiệu dụng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A</m:t>
        </m:r>
      </m:oMath>
      <w:r w:rsidRPr="00376038">
        <w:rPr>
          <w:rFonts w:ascii="Times New Roman" w:hAnsi="Times New Roman" w:cs="Times New Roman"/>
          <w:bCs/>
          <w:sz w:val="24"/>
          <w:szCs w:val="24"/>
        </w:rPr>
        <w:t>.</w:t>
      </w:r>
      <w:r w:rsidRPr="003760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038">
        <w:rPr>
          <w:rFonts w:ascii="Times New Roman" w:hAnsi="Times New Roman" w:cs="Times New Roman"/>
          <w:sz w:val="24"/>
          <w:szCs w:val="24"/>
        </w:rPr>
        <w:t xml:space="preserve">Biết tại thời điể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 (s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, điện áp tức thời của đoạn mạch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thì ở thời điể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t+1/600)(s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cư</w:t>
      </w:r>
      <w:proofErr w:type="spellStart"/>
      <w:r w:rsidRPr="00376038">
        <w:rPr>
          <w:rFonts w:ascii="Times New Roman" w:hAnsi="Times New Roman" w:cs="Times New Roman"/>
          <w:sz w:val="24"/>
          <w:szCs w:val="24"/>
        </w:rPr>
        <w:t>ờng</w:t>
      </w:r>
      <w:proofErr w:type="spellEnd"/>
      <w:r w:rsidRPr="00376038">
        <w:rPr>
          <w:rFonts w:ascii="Times New Roman" w:hAnsi="Times New Roman" w:cs="Times New Roman"/>
          <w:sz w:val="24"/>
          <w:szCs w:val="24"/>
        </w:rPr>
        <w:t xml:space="preserve"> độ dòng điện tức thời trong mạch bằng không và đang giảm. Công suất </w:t>
      </w:r>
      <w:proofErr w:type="spellStart"/>
      <w:r w:rsidRPr="00376038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376038">
        <w:rPr>
          <w:rFonts w:ascii="Times New Roman" w:hAnsi="Times New Roman" w:cs="Times New Roman"/>
          <w:sz w:val="24"/>
          <w:szCs w:val="24"/>
        </w:rPr>
        <w:t xml:space="preserve"> nhiệt của cuộn dây bằng bao nhiêu?</w:t>
      </w:r>
    </w:p>
    <w:p w14:paraId="3BB1DF1F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226,4 W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8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46,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</w:p>
    <w:p w14:paraId="26D007DC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Dòng điện không đổi là:</w:t>
      </w:r>
    </w:p>
    <w:p w14:paraId="15CA5067" w14:textId="7C3BA173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 xml:space="preserve">Dòng điện có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Pr="00EB3D61">
        <w:rPr>
          <w:rFonts w:ascii="Times New Roman" w:hAnsi="Times New Roman" w:cs="Times New Roman"/>
          <w:sz w:val="24"/>
          <w:szCs w:val="24"/>
        </w:rPr>
        <w:t xml:space="preserve"> và cường độ không thay đổi theo thời gian</w:t>
      </w:r>
    </w:p>
    <w:p w14:paraId="0D7B2BDB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Dòng điện có cường độ không thay đổi theo thời gian</w:t>
      </w:r>
    </w:p>
    <w:p w14:paraId="494E1905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Dòng điện có điện lượng chuyển qua tiết diện thẳng của dây không đổi theo thời gian</w:t>
      </w:r>
    </w:p>
    <w:p w14:paraId="5422B1F4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 xml:space="preserve">Dòng điện có chiều không thay đổi theo thời gian </w:t>
      </w:r>
    </w:p>
    <w:p w14:paraId="78E3ADCD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Chu kì dao động điều hoà của con lắc lò xo phụ thuộc vào</w:t>
      </w:r>
    </w:p>
    <w:p w14:paraId="518F8217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pha ban đầu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ấu tạo của con lắc</w:t>
      </w:r>
      <w:r w:rsidRPr="00EB3D61">
        <w:rPr>
          <w:rFonts w:ascii="Times New Roman" w:hAnsi="Times New Roman" w:cs="Times New Roman"/>
          <w:sz w:val="24"/>
          <w:szCs w:val="24"/>
        </w:rPr>
        <w:tab/>
      </w:r>
    </w:p>
    <w:p w14:paraId="097E867F" w14:textId="4845EF46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biên độ dao động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ách kích thích dao động</w:t>
      </w:r>
    </w:p>
    <w:p w14:paraId="3DF926AC" w14:textId="1A4D70F3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27F2D34D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5EE42B63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Một con lắc lò xo có độ cứng k, biên độ dao động của con lắc là</w:t>
      </w:r>
      <w:r w:rsidRPr="00376038">
        <w:rPr>
          <w:rFonts w:ascii="Times New Roman" w:hAnsi="Times New Roman" w:cs="Times New Roman"/>
          <w:sz w:val="24"/>
          <w:szCs w:val="24"/>
        </w:rPr>
        <w:tab/>
      </w:r>
      <w:r w:rsidRPr="00376038">
        <w:rPr>
          <w:rFonts w:ascii="Times New Roman" w:hAnsi="Times New Roman" w:cs="Times New Roman"/>
          <w:bCs/>
          <w:sz w:val="24"/>
          <w:szCs w:val="24"/>
        </w:rPr>
        <w:t>A.</w:t>
      </w:r>
      <w:r w:rsidRPr="003760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76038">
        <w:rPr>
          <w:rFonts w:ascii="Times New Roman" w:hAnsi="Times New Roman" w:cs="Times New Roman"/>
          <w:sz w:val="24"/>
          <w:szCs w:val="24"/>
        </w:rPr>
        <w:t>Biểu thức tính cơ năng dao động của con lắc là</w:t>
      </w:r>
    </w:p>
    <w:p w14:paraId="726158FE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k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kA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-kA</m:t>
        </m:r>
      </m:oMath>
    </w:p>
    <w:p w14:paraId="73FF10F0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Hai nguồn sóng kết hợp là hai nguồn phát sóng có</w:t>
      </w:r>
    </w:p>
    <w:p w14:paraId="1B39C4D8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ùng tần số, cùng phương truyền</w:t>
      </w:r>
    </w:p>
    <w:p w14:paraId="12415D7A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ùng tần số, cùng phương dao động, độ lệch pha không đổi theo thời gian</w:t>
      </w:r>
    </w:p>
    <w:p w14:paraId="70ABBDFA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biên độ giống nhau và độ lệch pha không đổi theo thời gian</w:t>
      </w:r>
    </w:p>
    <w:p w14:paraId="07A4038E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ộ lệch pha không đối theo thời gian</w:t>
      </w:r>
    </w:p>
    <w:p w14:paraId="6B57E88E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Mạch RLC nối tiếp. Đặt hiệu điện thế xoay chiều u vào 2 đầu đoạn mạch. Gọi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76038">
        <w:rPr>
          <w:rFonts w:ascii="Times New Roman" w:hAnsi="Times New Roman" w:cs="Times New Roman"/>
          <w:sz w:val="24"/>
          <w:szCs w:val="24"/>
        </w:rPr>
        <w:t>,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76038">
        <w:rPr>
          <w:rFonts w:ascii="Times New Roman" w:hAnsi="Times New Roman" w:cs="Times New Roman"/>
          <w:sz w:val="24"/>
          <w:szCs w:val="24"/>
        </w:rPr>
        <w:t>,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76038">
        <w:rPr>
          <w:rFonts w:ascii="Times New Roman" w:hAnsi="Times New Roman" w:cs="Times New Roman"/>
          <w:sz w:val="24"/>
          <w:szCs w:val="24"/>
        </w:rPr>
        <w:t xml:space="preserve"> lần lượt là hiệu điện thế tức thời hai đầu điện trở thuần, cuộn dây, tụ điện. Kết luận nào sau đây là đúng</w:t>
      </w:r>
    </w:p>
    <w:p w14:paraId="26817D95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EB3D61">
        <w:rPr>
          <w:rFonts w:ascii="Times New Roman" w:hAnsi="Times New Roman" w:cs="Times New Roman"/>
          <w:sz w:val="24"/>
          <w:szCs w:val="24"/>
        </w:rPr>
        <w:tab/>
      </w:r>
    </w:p>
    <w:p w14:paraId="50BB897B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</w:p>
    <w:p w14:paraId="348889F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là số nguyên dương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là bước sóng của sóng truyền trên 1 sợi dây đàn hồi có chiều dài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376038">
        <w:rPr>
          <w:rFonts w:ascii="Times New Roman" w:hAnsi="Times New Roman" w:cs="Times New Roman"/>
          <w:sz w:val="24"/>
          <w:szCs w:val="24"/>
        </w:rPr>
        <w:t>. Điều kiện có sóng dừng trên dây đó khi dây có hai đầu cố định là</w:t>
      </w:r>
    </w:p>
    <w:p w14:paraId="7520E8BF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(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k+1)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(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k+1)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λ</m:t>
        </m:r>
      </m:oMath>
    </w:p>
    <w:p w14:paraId="49EA4155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chất điểm tham gia đồng thời hai dao động cùng phương cùng tần số với các phương trình lần lượt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cos(2πt)(cm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cos(2πt+π/2)(cm)</m:t>
        </m:r>
      </m:oMath>
      <w:r w:rsidRPr="00376038">
        <w:rPr>
          <w:rFonts w:ascii="Times New Roman" w:hAnsi="Times New Roman" w:cs="Times New Roman"/>
          <w:sz w:val="24"/>
          <w:szCs w:val="24"/>
        </w:rPr>
        <w:t>. Phương trình dao động tổng hợp của chất điểm là</w:t>
      </w:r>
    </w:p>
    <w:p w14:paraId="3AD936B7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+π/4)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6cos⁡(2πt+π/2)cm</m:t>
        </m:r>
      </m:oMath>
    </w:p>
    <w:p w14:paraId="3A14E658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-π/2)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-π/4)cm</m:t>
        </m:r>
      </m:oMath>
    </w:p>
    <w:p w14:paraId="2B9836AE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Xét giao thoa của hai sóng mặt nước từ hai nguồn kết hợp cùng pha, bước só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376038">
        <w:rPr>
          <w:rFonts w:ascii="Times New Roman" w:hAnsi="Times New Roman" w:cs="Times New Roman"/>
          <w:sz w:val="24"/>
          <w:szCs w:val="24"/>
        </w:rPr>
        <w:t>. Biết hiệu khoảng cách tới hai nguồn của một số điểm trên mặt nước, điểm nào dưới đây dao động với biên độ cực đại?</w:t>
      </w:r>
    </w:p>
    <w:p w14:paraId="09766AAF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7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</w:p>
    <w:p w14:paraId="490FC34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Phát biểu nào sau đây là sai? Công suất hao phí trên đường dây tải điện phụ thuộc vào</w:t>
      </w:r>
    </w:p>
    <w:p w14:paraId="7CC29FE7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điện áp hai đầu dây ở trạm phát điệ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hiều dài đường dây tải điện</w:t>
      </w:r>
    </w:p>
    <w:p w14:paraId="517D5475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thời gian dòng điện chạy qua dây tải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hệ số công suất của nguồn phát</w:t>
      </w:r>
    </w:p>
    <w:p w14:paraId="11393AB9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Các đặc tính sinh lí của âm bao gồm</w:t>
      </w:r>
    </w:p>
    <w:p w14:paraId="5B8E850D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biên độ, tần số, đồ thị dao động âm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độ to</w:t>
      </w:r>
    </w:p>
    <w:p w14:paraId="05932642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cường độ âm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biên độ âm</w:t>
      </w:r>
    </w:p>
    <w:p w14:paraId="7D69A701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con lắc lò xo dao động điều hoà với biên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. Gốc thế năng tại vị trí cân bằng. Tại vị trí có li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376038">
        <w:rPr>
          <w:rFonts w:ascii="Times New Roman" w:hAnsi="Times New Roman" w:cs="Times New Roman"/>
          <w:sz w:val="24"/>
          <w:szCs w:val="24"/>
        </w:rPr>
        <w:t>, tỉ số giữa thế năng và cơ năng của con lắc là</w:t>
      </w:r>
    </w:p>
    <w:p w14:paraId="5938D7EF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bCs/>
          <w:sz w:val="24"/>
          <w:szCs w:val="24"/>
        </w:rPr>
        <w:t>1/2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4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bCs/>
          <w:sz w:val="24"/>
          <w:szCs w:val="24"/>
        </w:rPr>
        <w:t>1/4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2</w:t>
      </w:r>
    </w:p>
    <w:p w14:paraId="16DC3CD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Đặt vào hai đầu đoạn mạch RLC nối tiếp một hiệu điện thế xoay chiều u =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76038">
        <w:rPr>
          <w:rFonts w:ascii="Times New Roman" w:hAnsi="Times New Roman" w:cs="Times New Roman"/>
          <w:sz w:val="24"/>
          <w:szCs w:val="24"/>
        </w:rPr>
        <w:t>cos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t+φ)V</m:t>
        </m:r>
      </m:oMath>
      <w:r w:rsidRPr="00376038">
        <w:rPr>
          <w:rFonts w:ascii="Times New Roman" w:hAnsi="Times New Roman" w:cs="Times New Roman"/>
          <w:sz w:val="24"/>
          <w:szCs w:val="24"/>
        </w:rPr>
        <w:t>, trong đó U không đổi,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376038">
        <w:rPr>
          <w:rFonts w:ascii="Times New Roman" w:hAnsi="Times New Roman" w:cs="Times New Roman"/>
          <w:sz w:val="24"/>
          <w:szCs w:val="24"/>
        </w:rPr>
        <w:t xml:space="preserve"> là điện áp hiệu dựng hai đầu điện trở. Mạch đang có hiện tượng cộng hưởng. Phát biểu nào sau đây sai?</w:t>
      </w:r>
    </w:p>
    <w:p w14:paraId="1A15FF2F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mi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U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</m:oMath>
    </w:p>
    <w:p w14:paraId="2F3B3681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chất điểm dao động điều hòa trên quỹ đạo có chiều dà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trong khoảng thời gian 1 phút nó thực hiện 120 dao động toàn phần. Tính biên độ và tần số dao động</w:t>
      </w:r>
    </w:p>
    <w:p w14:paraId="0DA6BB3F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0,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1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F9D4AD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Để phân loại sóng ngang và sóng dọc người ta dựa vào</w:t>
      </w:r>
    </w:p>
    <w:p w14:paraId="7060C271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tốc độ truyền sóng và bước sóng</w:t>
      </w:r>
    </w:p>
    <w:p w14:paraId="4B1061D6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phương dao động của các phần tử vật chất so với phương truyền sóng</w:t>
      </w:r>
    </w:p>
    <w:p w14:paraId="4E862116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phương dao động của các phần tử vật chất và tốc độ truyền sóng</w:t>
      </w:r>
    </w:p>
    <w:p w14:paraId="0AB03ABD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phương truyền sóng và tần số sóng</w:t>
      </w:r>
    </w:p>
    <w:p w14:paraId="747B4271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Đặt điện áp u =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Start"/>
      <w:r w:rsidRPr="00376038">
        <w:rPr>
          <w:rFonts w:ascii="Times New Roman" w:hAnsi="Times New Roman" w:cs="Times New Roman"/>
          <w:sz w:val="24"/>
          <w:szCs w:val="24"/>
        </w:rPr>
        <w:t>cos(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t)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o hai đ</w:t>
      </w:r>
      <w:proofErr w:type="spellStart"/>
      <w:r w:rsidRPr="00376038">
        <w:rPr>
          <w:rFonts w:ascii="Times New Roman" w:hAnsi="Times New Roman" w:cs="Times New Roman"/>
          <w:sz w:val="24"/>
          <w:szCs w:val="24"/>
        </w:rPr>
        <w:t>ầu</w:t>
      </w:r>
      <w:proofErr w:type="spellEnd"/>
      <w:r w:rsidRPr="00376038">
        <w:rPr>
          <w:rFonts w:ascii="Times New Roman" w:hAnsi="Times New Roman" w:cs="Times New Roman"/>
          <w:sz w:val="24"/>
          <w:szCs w:val="24"/>
        </w:rPr>
        <w:t xml:space="preserve"> cuộn cảm thuần có độ tự cảm L. Cảm kháng của cuộn cảm lúc này là</w:t>
      </w:r>
    </w:p>
    <w:p w14:paraId="37B0D04E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ωL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ωL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L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L</m:t>
        </m:r>
      </m:oMath>
    </w:p>
    <w:p w14:paraId="01B81222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V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376038">
        <w:rPr>
          <w:rFonts w:ascii="Times New Roman" w:hAnsi="Times New Roman" w:cs="Times New Roman"/>
          <w:sz w:val="24"/>
          <w:szCs w:val="24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376038">
        <w:rPr>
          <w:rFonts w:ascii="Times New Roman" w:hAnsi="Times New Roman" w:cs="Times New Roman"/>
          <w:sz w:val="24"/>
          <w:szCs w:val="24"/>
        </w:rPr>
        <w:t xml:space="preserve"> là điện thế tại hai điểm ở trong một một điện trường đều, hiệu điện thế giữ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,N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là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MN</w:t>
      </w:r>
      <w:r w:rsidRPr="00376038">
        <w:rPr>
          <w:rFonts w:ascii="Times New Roman" w:hAnsi="Times New Roman" w:cs="Times New Roman"/>
          <w:sz w:val="24"/>
          <w:szCs w:val="24"/>
        </w:rPr>
        <w:t>. Công thức nào sau đây đúng?</w:t>
      </w:r>
    </w:p>
    <w:p w14:paraId="0D9C5E4C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q/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M</m:t>
            </m:r>
          </m:sub>
        </m:sSub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</w:p>
    <w:p w14:paraId="632667F3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Một chất điểm thực hiện đồng thời hai dao động cùng phương có phương trình li độ lần lượt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t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t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376038">
        <w:rPr>
          <w:rFonts w:ascii="Times New Roman" w:hAnsi="Times New Roman" w:cs="Times New Roman"/>
          <w:sz w:val="24"/>
          <w:szCs w:val="24"/>
        </w:rPr>
        <w:t xml:space="preserve">. Biên độ dao động tổng hợ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của hai dao động được tính bằng biểu thức</w:t>
      </w:r>
    </w:p>
    <w:p w14:paraId="536EB9E8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</w:p>
    <w:p w14:paraId="59DED0F2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</w:p>
    <w:p w14:paraId="435F7D53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Hiệu điện thế xoay chiều được sử dụng trong các hộ gia đình ở Việt nam có giá trị hiệu dụng và tần số tương ứng là</w:t>
      </w:r>
    </w:p>
    <w:p w14:paraId="4157BE4E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6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1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</w:p>
    <w:p w14:paraId="0217792F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Tổng trở của mạch điện xoay chiều RLC (với cuộn cảm thuần) mắc nối tiếp được xác định bởi công thức nào sau đây?</w:t>
      </w:r>
    </w:p>
    <w:p w14:paraId="5990AADB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1DF788E7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R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</m:oMath>
    </w:p>
    <w:p w14:paraId="25640571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Tốc độ truyền sóng là tốc độ</w:t>
      </w:r>
    </w:p>
    <w:p w14:paraId="093197A5" w14:textId="77777777" w:rsidR="00376038" w:rsidRPr="00EB3D61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truyền năng lượng sóng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dao động của nguồn sóng</w:t>
      </w:r>
    </w:p>
    <w:p w14:paraId="4E935561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dao động của mỗi phần tử vật chất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dao động của phần tử khi qua vị trí cân bằng</w:t>
      </w:r>
    </w:p>
    <w:p w14:paraId="5E6470C4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1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 xml:space="preserve">Trong một thí nghiệm đo công suất tiêu thụ của dòng điện xoay chiều, một học sinh lần lượt đặt cùng một điện á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U</w:t>
      </w:r>
      <w:r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76038">
        <w:rPr>
          <w:rFonts w:ascii="Times New Roman" w:hAnsi="Times New Roman" w:cs="Times New Roman"/>
          <w:sz w:val="24"/>
          <w:szCs w:val="24"/>
        </w:rPr>
        <w:t>cos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t+φ)V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o b</w:t>
      </w:r>
      <w:proofErr w:type="spellStart"/>
      <w:r w:rsidRPr="00376038">
        <w:rPr>
          <w:rFonts w:ascii="Times New Roman" w:hAnsi="Times New Roman" w:cs="Times New Roman"/>
          <w:sz w:val="24"/>
          <w:szCs w:val="24"/>
        </w:rPr>
        <w:t>ốn</w:t>
      </w:r>
      <w:proofErr w:type="spellEnd"/>
      <w:r w:rsidRPr="00376038">
        <w:rPr>
          <w:rFonts w:ascii="Times New Roman" w:hAnsi="Times New Roman" w:cs="Times New Roman"/>
          <w:sz w:val="24"/>
          <w:szCs w:val="24"/>
        </w:rPr>
        <w:t xml:space="preserve"> đoạn mạch RLC nối tiếp khác nhau (mỗi mạch gồm 3 phần tử là điện trở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, cuộn cảm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376038">
        <w:rPr>
          <w:rFonts w:ascii="Times New Roman" w:hAnsi="Times New Roman" w:cs="Times New Roman"/>
          <w:sz w:val="24"/>
          <w:szCs w:val="24"/>
        </w:rPr>
        <w:t xml:space="preserve"> và tụ điệ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</m:oMath>
      <w:r w:rsidRPr="00376038">
        <w:rPr>
          <w:rFonts w:ascii="Times New Roman" w:hAnsi="Times New Roman" w:cs="Times New Roman"/>
          <w:sz w:val="24"/>
          <w:szCs w:val="24"/>
        </w:rPr>
        <w:t>), và thu được bảng kết quả như sau: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068"/>
        <w:gridCol w:w="3068"/>
        <w:gridCol w:w="3068"/>
      </w:tblGrid>
      <w:tr w:rsidR="00376038" w14:paraId="5175FEE1" w14:textId="77777777" w:rsidTr="00682117">
        <w:tc>
          <w:tcPr>
            <w:tcW w:w="3068" w:type="dxa"/>
            <w:vAlign w:val="center"/>
          </w:tcPr>
          <w:p w14:paraId="4E4705E4" w14:textId="77777777" w:rsidR="00376038" w:rsidRPr="002F610F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>Đoạn mạch</w:t>
            </w:r>
          </w:p>
        </w:tc>
        <w:tc>
          <w:tcPr>
            <w:tcW w:w="3068" w:type="dxa"/>
            <w:vAlign w:val="center"/>
          </w:tcPr>
          <w:p w14:paraId="15B9CAE1" w14:textId="77777777" w:rsidR="00376038" w:rsidRPr="002F610F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 xml:space="preserve">Điện trở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R(Ω)</m:t>
              </m:r>
            </m:oMath>
          </w:p>
        </w:tc>
        <w:tc>
          <w:tcPr>
            <w:tcW w:w="3068" w:type="dxa"/>
            <w:vAlign w:val="center"/>
          </w:tcPr>
          <w:p w14:paraId="13A8E56B" w14:textId="77777777" w:rsidR="00376038" w:rsidRPr="002F610F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 xml:space="preserve">Hệ số công suấ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φ</m:t>
              </m:r>
            </m:oMath>
          </w:p>
        </w:tc>
      </w:tr>
      <w:tr w:rsidR="00376038" w14:paraId="52BEBFDA" w14:textId="77777777" w:rsidTr="00682117">
        <w:tc>
          <w:tcPr>
            <w:tcW w:w="3068" w:type="dxa"/>
            <w:vAlign w:val="center"/>
          </w:tcPr>
          <w:p w14:paraId="36BFE2BE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8" w:type="dxa"/>
            <w:vAlign w:val="center"/>
          </w:tcPr>
          <w:p w14:paraId="7A6A672A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068" w:type="dxa"/>
            <w:vAlign w:val="center"/>
          </w:tcPr>
          <w:p w14:paraId="5F04B5C9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  <w:tr w:rsidR="00376038" w14:paraId="4697BCB3" w14:textId="77777777" w:rsidTr="00682117">
        <w:tc>
          <w:tcPr>
            <w:tcW w:w="3068" w:type="dxa"/>
            <w:vAlign w:val="center"/>
          </w:tcPr>
          <w:p w14:paraId="7AD2F43F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8" w:type="dxa"/>
            <w:vAlign w:val="center"/>
          </w:tcPr>
          <w:p w14:paraId="09F0FDDD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068" w:type="dxa"/>
            <w:vAlign w:val="center"/>
          </w:tcPr>
          <w:p w14:paraId="7D47CD31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</w:tr>
      <w:tr w:rsidR="00376038" w14:paraId="0BB95A85" w14:textId="77777777" w:rsidTr="00682117">
        <w:tc>
          <w:tcPr>
            <w:tcW w:w="3068" w:type="dxa"/>
            <w:vAlign w:val="center"/>
          </w:tcPr>
          <w:p w14:paraId="462EE815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68" w:type="dxa"/>
            <w:vAlign w:val="center"/>
          </w:tcPr>
          <w:p w14:paraId="108A4B4B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068" w:type="dxa"/>
            <w:vAlign w:val="center"/>
          </w:tcPr>
          <w:p w14:paraId="247731AC" w14:textId="77777777" w:rsidR="00376038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</w:tr>
      <w:tr w:rsidR="00376038" w14:paraId="69DFCAD7" w14:textId="77777777" w:rsidTr="00682117">
        <w:tc>
          <w:tcPr>
            <w:tcW w:w="3068" w:type="dxa"/>
            <w:vAlign w:val="center"/>
          </w:tcPr>
          <w:p w14:paraId="60D25B49" w14:textId="77777777" w:rsidR="00376038" w:rsidRPr="00EB3D61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68" w:type="dxa"/>
            <w:vAlign w:val="center"/>
          </w:tcPr>
          <w:p w14:paraId="0104D77D" w14:textId="77777777" w:rsidR="00376038" w:rsidRPr="00EB3D61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068" w:type="dxa"/>
            <w:vAlign w:val="center"/>
          </w:tcPr>
          <w:p w14:paraId="31CB9354" w14:textId="77777777" w:rsidR="00376038" w:rsidRPr="00EB3D61" w:rsidRDefault="00376038" w:rsidP="00682117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</w:tr>
    </w:tbl>
    <w:p w14:paraId="497590D4" w14:textId="77777777" w:rsidR="00376038" w:rsidRPr="00EB3D61" w:rsidRDefault="00376038" w:rsidP="00376038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sz w:val="24"/>
          <w:szCs w:val="24"/>
        </w:rPr>
        <w:t>Hãy chỉ ra đoạn mạch nào tiêu thụ công suất l</w:t>
      </w:r>
      <w:r>
        <w:rPr>
          <w:rFonts w:ascii="Times New Roman" w:hAnsi="Times New Roman" w:cs="Times New Roman"/>
          <w:sz w:val="24"/>
          <w:szCs w:val="24"/>
        </w:rPr>
        <w:t>ớ</w:t>
      </w:r>
      <w:r w:rsidRPr="00EB3D61">
        <w:rPr>
          <w:rFonts w:ascii="Times New Roman" w:hAnsi="Times New Roman" w:cs="Times New Roman"/>
          <w:sz w:val="24"/>
          <w:szCs w:val="24"/>
        </w:rPr>
        <w:t>n nhất so với ba đoạn mạch còn lại?</w:t>
      </w:r>
    </w:p>
    <w:p w14:paraId="3E41FAC5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Đoạn mạch 3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Đoạn mạch 4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Đoạn mạch 2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oạn mạch 1</w:t>
      </w:r>
    </w:p>
    <w:p w14:paraId="3EF8CE1E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Dòng điện trong kim loại là dòng chuyển dời có hướng của</w:t>
      </w:r>
    </w:p>
    <w:p w14:paraId="6A083029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ác ion âm tự do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ác nguyên tử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các electron tự do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ác ion dương</w:t>
      </w:r>
    </w:p>
    <w:p w14:paraId="6D4AC124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Trong hệ SI, dung kháng của tụ điện được tính bằng đơn vị</w:t>
      </w:r>
    </w:p>
    <w:p w14:paraId="67E07E02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 xml:space="preserve">ô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)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 xml:space="preserve">henry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H)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B3D61">
        <w:rPr>
          <w:rFonts w:ascii="Times New Roman" w:hAnsi="Times New Roman" w:cs="Times New Roman"/>
          <w:sz w:val="24"/>
          <w:szCs w:val="24"/>
        </w:rPr>
        <w:t>culông</w:t>
      </w:r>
      <w:proofErr w:type="spellEnd"/>
      <w:r w:rsidRPr="00EB3D61">
        <w:rPr>
          <w:rFonts w:ascii="Times New Roman" w:hAnsi="Times New Roman" w:cs="Times New Roman"/>
          <w:sz w:val="24"/>
          <w:szCs w:val="24"/>
        </w:rPr>
        <w:t xml:space="preserve"> (C)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EB3D61">
        <w:rPr>
          <w:rFonts w:ascii="Times New Roman" w:hAnsi="Times New Roman" w:cs="Times New Roman"/>
          <w:sz w:val="24"/>
          <w:szCs w:val="24"/>
        </w:rPr>
        <w:t>fara</w:t>
      </w:r>
      <w:proofErr w:type="spellEnd"/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F)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3EFF3B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Con lắc đơn dao động điều hòa với chu kỳ</w:t>
      </w:r>
    </w:p>
    <w:p w14:paraId="7CD24FD9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den>
            </m:f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den>
            </m:f>
          </m:e>
        </m:rad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</w:p>
    <w:p w14:paraId="133DF4E1" w14:textId="77777777" w:rsidR="00376038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76038">
        <w:rPr>
          <w:rFonts w:ascii="Times New Roman" w:hAnsi="Times New Roman" w:cs="Times New Roman"/>
          <w:sz w:val="24"/>
          <w:szCs w:val="24"/>
        </w:rPr>
        <w:t>Đơn vị cảm ứng từ là</w:t>
      </w:r>
    </w:p>
    <w:p w14:paraId="4AE80D1E" w14:textId="00669671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Vêbe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Wb)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Ben (B)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Tesla (T)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Vôn /mét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V/m)</m:t>
        </m:r>
      </m:oMath>
    </w:p>
    <w:p w14:paraId="7AA62E29" w14:textId="5445D52E" w:rsidR="00D82CDF" w:rsidRPr="00B65717" w:rsidRDefault="00D82CDF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</w:p>
    <w:p w14:paraId="1610185C" w14:textId="02834250" w:rsidR="00D82CDF" w:rsidRPr="00B65717" w:rsidRDefault="00D82CDF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</w:p>
    <w:p w14:paraId="0093B615" w14:textId="3DBCEDE4" w:rsidR="00D82CDF" w:rsidRPr="00B65717" w:rsidRDefault="00D82CDF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</w:p>
    <w:p w14:paraId="13FF1F63" w14:textId="77777777" w:rsidR="00D82CDF" w:rsidRPr="00B65717" w:rsidRDefault="00D82CDF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</w:p>
    <w:p w14:paraId="5A94B9FF" w14:textId="359FE27D" w:rsidR="00376038" w:rsidRPr="00B65717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Câu </w:t>
      </w:r>
      <w:proofErr w:type="gramStart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6:</w:t>
      </w:r>
      <w:proofErr w:type="gramEnd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Trên một sợi dây có hai </w:t>
      </w:r>
      <w:r w:rsidR="002A6239" w:rsidRPr="00B65717">
        <w:rPr>
          <w:rFonts w:ascii="Times New Roman" w:hAnsi="Times New Roman" w:cs="Times New Roman"/>
          <w:sz w:val="24"/>
          <w:szCs w:val="24"/>
          <w:lang w:val="fr-FR"/>
        </w:rPr>
        <w:t>đầu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cố định, đang có sóng dừng với biên độ dao động của bụng só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Khoảng cách giữa hai </w:t>
      </w:r>
      <w:r w:rsidR="002A6239" w:rsidRPr="00B65717">
        <w:rPr>
          <w:rFonts w:ascii="Times New Roman" w:hAnsi="Times New Roman" w:cs="Times New Roman"/>
          <w:sz w:val="24"/>
          <w:szCs w:val="24"/>
          <w:lang w:val="fr-FR"/>
        </w:rPr>
        <w:t>đầu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dây 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6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, sóng truy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ền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rên dây có bước só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3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N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à hai đi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ểm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rên dây mà phân tử tại đó dao động với biên độ lần lượt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Khoảng cách lớn nhất giữ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N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có giá trị gần nhất với giá trị nào sau </w:t>
      </w:r>
      <w:proofErr w:type="gramStart"/>
      <w:r w:rsidRPr="00B65717">
        <w:rPr>
          <w:rFonts w:ascii="Times New Roman" w:hAnsi="Times New Roman" w:cs="Times New Roman"/>
          <w:sz w:val="24"/>
          <w:szCs w:val="24"/>
          <w:lang w:val="fr-FR"/>
        </w:rPr>
        <w:t>đây?</w:t>
      </w:r>
      <w:proofErr w:type="gramEnd"/>
    </w:p>
    <w:p w14:paraId="16B04D45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52,2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53,4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48,67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52,7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</w:p>
    <w:p w14:paraId="6134C67D" w14:textId="6766638D" w:rsidR="00376038" w:rsidRPr="00B65717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proofErr w:type="gramStart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7:</w:t>
      </w:r>
      <w:proofErr w:type="gramEnd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Một con lắc lò xo có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k=1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N/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reo thẳng đứng với giá treo, </w:t>
      </w:r>
      <w:r w:rsidR="002A6239" w:rsidRPr="00B65717">
        <w:rPr>
          <w:rFonts w:ascii="Times New Roman" w:hAnsi="Times New Roman" w:cs="Times New Roman"/>
          <w:sz w:val="24"/>
          <w:szCs w:val="24"/>
          <w:lang w:val="fr-FR"/>
        </w:rPr>
        <w:t>đầu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dưới gắn với vật nặ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250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g, kéo v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ật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xuống dưới VTCB một đoạ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, r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ồi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ruyền cho nó một vận tốc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4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3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/s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hư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ớ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ên trên. Gốc thời gian là lúc truyền vận tốc. Lấy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g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m/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p>
        </m:sSup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Tìm công của lực đàn hồi của lò xo trong khoảng thời gian từ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/1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s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đ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ến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+T/4</m:t>
        </m:r>
      </m:oMath>
    </w:p>
    <w:p w14:paraId="40AFA112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0,08 J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0,1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J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-0,0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J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0,02 J</w:t>
      </w:r>
    </w:p>
    <w:p w14:paraId="6435890D" w14:textId="77777777" w:rsidR="00376038" w:rsidRPr="00B65717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proofErr w:type="gramStart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8:</w:t>
      </w:r>
      <w:proofErr w:type="gramEnd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Một con lắc lò xo nằm ngang dao động điều hòa trên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Ox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ới biên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Gốc thời gia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t=0)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à lúc v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ật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qua vị trí có li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ới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3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/s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Hinh nào sau đây mô tả sự biến đổi pha của li độ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sub>
            </m:sSub>
          </m:e>
        </m:d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heo th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ời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gian và pha của vận tốc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v</m:t>
                </m:r>
              </m:sub>
            </m:sSub>
          </m:e>
        </m:d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heo th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ời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B65717">
        <w:rPr>
          <w:rFonts w:ascii="Times New Roman" w:hAnsi="Times New Roman" w:cs="Times New Roman"/>
          <w:sz w:val="24"/>
          <w:szCs w:val="24"/>
          <w:lang w:val="fr-FR"/>
        </w:rPr>
        <w:t>gian?</w:t>
      </w:r>
      <w:proofErr w:type="gramEnd"/>
    </w:p>
    <w:p w14:paraId="74D79335" w14:textId="77777777" w:rsidR="00376038" w:rsidRPr="00B65717" w:rsidRDefault="00376038" w:rsidP="00376038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BD6EB4" wp14:editId="454CD4D8">
            <wp:simplePos x="0" y="0"/>
            <wp:positionH relativeFrom="margin">
              <wp:posOffset>511175</wp:posOffset>
            </wp:positionH>
            <wp:positionV relativeFrom="paragraph">
              <wp:posOffset>8255</wp:posOffset>
            </wp:positionV>
            <wp:extent cx="5547995" cy="139509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7995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375025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1E0A4089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0A5A77E1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4BB59761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107D3743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2EBDC2B5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40E36A87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H1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H2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H3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H4</w:t>
      </w:r>
    </w:p>
    <w:p w14:paraId="69CBF90B" w14:textId="71F77784" w:rsidR="00376038" w:rsidRPr="00B65717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proofErr w:type="gramStart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9:</w:t>
      </w:r>
      <w:proofErr w:type="gramEnd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Một sóng cơ truyền trên sợi dây dài, nằm ngang, dọc theo </w:t>
      </w:r>
      <w:r w:rsidR="002A6239" w:rsidRPr="00B65717">
        <w:rPr>
          <w:rFonts w:ascii="Times New Roman" w:hAnsi="Times New Roman" w:cs="Times New Roman"/>
          <w:sz w:val="24"/>
          <w:szCs w:val="24"/>
          <w:lang w:val="fr-FR"/>
        </w:rPr>
        <w:t>chiều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dương của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Ox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ới tốc độ truyền sóng 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v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biên độ không đổi. Tại thời điể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0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, phân tử tạ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O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bắt đầu dao động từ vị trí cân bằng theo </w:t>
      </w:r>
      <w:r w:rsidR="002A6239" w:rsidRPr="00B65717">
        <w:rPr>
          <w:rFonts w:ascii="Times New Roman" w:hAnsi="Times New Roman" w:cs="Times New Roman"/>
          <w:sz w:val="24"/>
          <w:szCs w:val="24"/>
          <w:lang w:val="fr-FR"/>
        </w:rPr>
        <w:t>chiều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âm của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Ou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. T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ại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hời điể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0,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s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hình ảnh của một đoạn dây như hình vẽ. Khi đó vận tốc dao động của phân tử tạ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D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v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quãng đư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ờ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phân tử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E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đã đi đư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ợc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2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. Bi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ết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khoảng cách cực đại giữa hai phần tử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, D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. Phương trình truy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ền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sóng là</w:t>
      </w:r>
    </w:p>
    <w:p w14:paraId="511DFF79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F8E3A36" wp14:editId="7E5BF7FD">
            <wp:simplePos x="0" y="0"/>
            <wp:positionH relativeFrom="margin">
              <wp:posOffset>4690745</wp:posOffset>
            </wp:positionH>
            <wp:positionV relativeFrom="paragraph">
              <wp:posOffset>4445</wp:posOffset>
            </wp:positionV>
            <wp:extent cx="1788160" cy="878205"/>
            <wp:effectExtent l="0" t="0" r="254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u=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4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t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m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x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;t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ằ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s)</m:t>
        </m:r>
      </m:oMath>
    </w:p>
    <w:p w14:paraId="06DEB50E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u=3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0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1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(x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;t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ằ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d>
          <m:dPr>
            <m:beg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s</m:t>
            </m:r>
          </m:e>
        </m:d>
      </m:oMath>
    </w:p>
    <w:p w14:paraId="28D48360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u=3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4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t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1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m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x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;t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ằ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s)</m:t>
        </m:r>
      </m:oMath>
    </w:p>
    <w:p w14:paraId="7BC0B092" w14:textId="77777777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u=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0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t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x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m;t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ính b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ằng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d>
          <m:dPr>
            <m:beg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s</m:t>
            </m:r>
          </m:e>
        </m:d>
      </m:oMath>
    </w:p>
    <w:p w14:paraId="33FA2AEA" w14:textId="77777777" w:rsidR="00376038" w:rsidRPr="00B65717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proofErr w:type="gramStart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0:</w:t>
      </w:r>
      <w:proofErr w:type="gramEnd"/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EB3D61">
        <w:rPr>
          <w:noProof/>
        </w:rPr>
        <w:drawing>
          <wp:anchor distT="0" distB="0" distL="114300" distR="114300" simplePos="0" relativeHeight="251669504" behindDoc="0" locked="0" layoutInCell="1" allowOverlap="1" wp14:anchorId="2945A4F7" wp14:editId="6FD65B8A">
            <wp:simplePos x="0" y="0"/>
            <wp:positionH relativeFrom="margin">
              <wp:align>right</wp:align>
            </wp:positionH>
            <wp:positionV relativeFrom="paragraph">
              <wp:posOffset>10656</wp:posOffset>
            </wp:positionV>
            <wp:extent cx="1594485" cy="381635"/>
            <wp:effectExtent l="0" t="0" r="5715" b="0"/>
            <wp:wrapSquare wrapText="bothSides"/>
            <wp:docPr id="16" name="2023_01_12_ee0ad4ddd5be2fd6b1fd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_01_12_ee0ad4ddd5be2fd6b1fdg-5.jpe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381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Đặt điện á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os(100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t)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0</m:t>
            </m:r>
          </m:sub>
        </m:sSub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không đối vào hai đầu đoạn mạch như hình vẽ. Đoạn mạch gồm điện trở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R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, cuộn cảm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L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tụ điện có điện du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hay đổi được. Kh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sub>
        </m:sSub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C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den>
        </m:f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thì điện áp trên đoạ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AN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có cùng giá trị hiệu dụng nhưng lệch nhau một góc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∘</m:t>
            </m:r>
          </m:sup>
        </m:sSup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>. Bi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ết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R=5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</m:t>
        </m:r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. Giá trị của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sub>
        </m:sSub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1F4D1E2A" w14:textId="77777777" w:rsid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  <w:r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π</m:t>
            </m:r>
          </m:den>
        </m:f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</w:p>
    <w:p w14:paraId="4CD77314" w14:textId="77777777" w:rsidR="00D82CDF" w:rsidRDefault="00D82CDF">
      <w:p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br w:type="page"/>
      </w:r>
    </w:p>
    <w:p w14:paraId="15EB2505" w14:textId="0100B9DB" w:rsidR="004F1209" w:rsidRPr="00EB3D61" w:rsidRDefault="004F1209" w:rsidP="004F1209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B3D61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 xml:space="preserve">ĐỀ VẬT LÝ ĐÀO DUY TỪ - THANH HÓA </w:t>
      </w:r>
      <w:r w:rsidR="00B65717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NH </w:t>
      </w:r>
      <w:r w:rsidRPr="00EB3D61">
        <w:rPr>
          <w:rFonts w:ascii="Times New Roman" w:hAnsi="Times New Roman" w:cs="Times New Roman"/>
          <w:b/>
          <w:bCs/>
          <w:color w:val="FF0000"/>
          <w:sz w:val="24"/>
          <w:szCs w:val="24"/>
        </w:rPr>
        <w:t>2022-2023</w:t>
      </w:r>
    </w:p>
    <w:p w14:paraId="565FDC04" w14:textId="0BB6E0DE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Nguyên tắc hoạt động của máy biến áp dựa trên hiện tượng</w:t>
      </w:r>
    </w:p>
    <w:p w14:paraId="1CCA11F8" w14:textId="0E77988A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ộng hưởng điện từ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ảm ứng điện từ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từ trường quay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Tự cảm</w:t>
      </w:r>
    </w:p>
    <w:p w14:paraId="1D2395A4" w14:textId="64A8AD34" w:rsidR="004F1209" w:rsidRPr="00EB3D61" w:rsidRDefault="004F1209" w:rsidP="004F12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</w:p>
    <w:p w14:paraId="0A24A955" w14:textId="15386C15" w:rsidR="004F1209" w:rsidRPr="00EB3D61" w:rsidRDefault="00376038" w:rsidP="004F12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2C20AADD" w14:textId="4F9E90EC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vật nhỏ dao động </w:t>
      </w:r>
      <w:r w:rsidR="004E79E9" w:rsidRPr="00376038">
        <w:rPr>
          <w:rFonts w:ascii="Times New Roman" w:hAnsi="Times New Roman" w:cs="Times New Roman"/>
          <w:sz w:val="24"/>
          <w:szCs w:val="24"/>
        </w:rPr>
        <w:t>đ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òa với phương trình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5cos(ωt-π/2)(cm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. Chi</w:t>
      </w:r>
      <w:r w:rsidR="004F1209" w:rsidRPr="00376038">
        <w:rPr>
          <w:rFonts w:ascii="Times New Roman" w:hAnsi="Times New Roman" w:cs="Times New Roman"/>
          <w:sz w:val="24"/>
          <w:szCs w:val="24"/>
        </w:rPr>
        <w:t>ề</w:t>
      </w:r>
      <w:r w:rsidR="00C97032" w:rsidRPr="00376038">
        <w:rPr>
          <w:rFonts w:ascii="Times New Roman" w:hAnsi="Times New Roman" w:cs="Times New Roman"/>
          <w:sz w:val="24"/>
          <w:szCs w:val="24"/>
        </w:rPr>
        <w:t>u dài quỹ đạo dao động là</w:t>
      </w:r>
    </w:p>
    <w:p w14:paraId="0F202493" w14:textId="324E9FA5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,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</w:p>
    <w:p w14:paraId="04E748C3" w14:textId="28177EDA" w:rsidR="004F1209" w:rsidRPr="00EB3D61" w:rsidRDefault="004F1209" w:rsidP="004F12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73199D5" w14:textId="6B0E939B" w:rsidR="004F1209" w:rsidRPr="00EB3D61" w:rsidRDefault="004F120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6"/>
          <w:sz w:val="24"/>
          <w:szCs w:val="24"/>
        </w:rPr>
        <w:object w:dxaOrig="2020" w:dyaOrig="279" w14:anchorId="032451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05pt;height:13.9pt" o:ole="">
            <v:imagedata r:id="rId8" o:title=""/>
          </v:shape>
          <o:OLEObject Type="Embed" ProgID="Equation.DSMT4" ShapeID="_x0000_i1025" DrawAspect="Content" ObjectID="_1740375409" r:id="rId9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64214D4C" w14:textId="51B9D515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người quan sát sóng trên mặt hồ thấy khoảng cách giữa hai ngọn sóng liên tiếp bằng 2,4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có 6 ngọn sóng truyền qua trước mặt trong 12 giây, kể từ ngọn sóng đ</w:t>
      </w:r>
      <w:r w:rsidR="00951909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>u tiên. Tốc độ truy</w:t>
      </w:r>
      <w:r w:rsidR="004F1209" w:rsidRPr="00376038">
        <w:rPr>
          <w:rFonts w:ascii="Times New Roman" w:hAnsi="Times New Roman" w:cs="Times New Roman"/>
          <w:sz w:val="24"/>
          <w:szCs w:val="24"/>
        </w:rPr>
        <w:t>ề</w:t>
      </w:r>
      <w:r w:rsidR="00C97032" w:rsidRPr="00376038">
        <w:rPr>
          <w:rFonts w:ascii="Times New Roman" w:hAnsi="Times New Roman" w:cs="Times New Roman"/>
          <w:sz w:val="24"/>
          <w:szCs w:val="24"/>
        </w:rPr>
        <w:t>n sóng là</w:t>
      </w:r>
    </w:p>
    <w:p w14:paraId="5F27C7D5" w14:textId="5BF19A6E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1,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1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=0,8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</w:p>
    <w:p w14:paraId="2253FD8B" w14:textId="10858D2E" w:rsidR="004F1209" w:rsidRPr="00EB3D61" w:rsidRDefault="004F1209" w:rsidP="004F12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4B4ACC0" w14:textId="23B42FBE" w:rsidR="004F1209" w:rsidRPr="00EB3D61" w:rsidRDefault="0095190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74742733">
          <v:shape id="_x0000_i1026" type="#_x0000_t75" style="width:102.85pt;height:15.75pt" o:ole="">
            <v:imagedata r:id="rId10" o:title=""/>
          </v:shape>
          <o:OLEObject Type="Embed" ProgID="Equation.DSMT4" ShapeID="_x0000_i1026" DrawAspect="Content" ObjectID="_1740375410" r:id="rId11"/>
        </w:object>
      </w:r>
    </w:p>
    <w:p w14:paraId="52983F93" w14:textId="650C5394" w:rsidR="00951909" w:rsidRPr="00EB3D61" w:rsidRDefault="0095190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8"/>
          <w:sz w:val="24"/>
          <w:szCs w:val="24"/>
        </w:rPr>
        <w:object w:dxaOrig="1980" w:dyaOrig="660" w14:anchorId="15E45DC1">
          <v:shape id="_x0000_i1027" type="#_x0000_t75" style="width:99.25pt;height:33.3pt" o:ole="">
            <v:imagedata r:id="rId12" o:title=""/>
          </v:shape>
          <o:OLEObject Type="Embed" ProgID="Equation.DSMT4" ShapeID="_x0000_i1027" DrawAspect="Content" ObjectID="_1740375411" r:id="rId13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3839EEED" w14:textId="6AC440DB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Hai dao động điều hòa cùng phương có phương trình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cos(ωt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cos(ωt-π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hai dao động</w:t>
      </w:r>
    </w:p>
    <w:p w14:paraId="142A2B92" w14:textId="7CC44553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ngược pha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 xml:space="preserve">lệch ph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/2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 xml:space="preserve">lệch ph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π/3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ùng pha</w:t>
      </w:r>
    </w:p>
    <w:p w14:paraId="6E1CD281" w14:textId="1CD6E5B6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6127B9B" w14:textId="22CB3B1A" w:rsidR="00951909" w:rsidRPr="00EB3D61" w:rsidRDefault="0095190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45BA961">
          <v:shape id="_x0000_i1028" type="#_x0000_t75" style="width:38.7pt;height:15.75pt" o:ole="">
            <v:imagedata r:id="rId14" o:title=""/>
          </v:shape>
          <o:OLEObject Type="Embed" ProgID="Equation.DSMT4" ShapeID="_x0000_i1028" DrawAspect="Content" ObjectID="_1740375412" r:id="rId15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2424827C" w14:textId="652871C3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người xách một xô nước đi trên đường, mỗi bước đi đượ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Chu kỳ dao động riêng của nước trong xô là 1s. Người đó đi với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ì nước trong xô bị sóng sán</w:t>
      </w:r>
      <w:r w:rsidR="00951909" w:rsidRPr="00376038">
        <w:rPr>
          <w:rFonts w:ascii="Times New Roman" w:hAnsi="Times New Roman" w:cs="Times New Roman"/>
          <w:sz w:val="24"/>
          <w:szCs w:val="24"/>
        </w:rPr>
        <w:t>h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mạnh nhất.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ó thể nhận giá trị nào trong các giá trị sau</w:t>
      </w:r>
    </w:p>
    <w:p w14:paraId="30D636D0" w14:textId="79C395A3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,6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04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  <w:r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,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m/h</m:t>
        </m:r>
      </m:oMath>
    </w:p>
    <w:p w14:paraId="3F5D6393" w14:textId="0E025F8D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2B61C03" w14:textId="40A6A6AC" w:rsidR="00951909" w:rsidRPr="00EB3D61" w:rsidRDefault="0095190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4"/>
          <w:sz w:val="24"/>
          <w:szCs w:val="24"/>
        </w:rPr>
        <w:object w:dxaOrig="2940" w:dyaOrig="620" w14:anchorId="658A8F12">
          <v:shape id="_x0000_i1029" type="#_x0000_t75" style="width:146.4pt;height:30.85pt" o:ole="">
            <v:imagedata r:id="rId16" o:title=""/>
          </v:shape>
          <o:OLEObject Type="Embed" ProgID="Equation.DSMT4" ShapeID="_x0000_i1029" DrawAspect="Content" ObjectID="_1740375413" r:id="rId17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6F72C216" w14:textId="30BC3F8C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Một trong những biện pháp làm giảm hao phí điện năng trên đường dây tải điện khi truy</w:t>
      </w:r>
      <w:r w:rsidR="00951909" w:rsidRPr="00376038">
        <w:rPr>
          <w:rFonts w:ascii="Times New Roman" w:hAnsi="Times New Roman" w:cs="Times New Roman"/>
          <w:sz w:val="24"/>
          <w:szCs w:val="24"/>
        </w:rPr>
        <w:t>ề</w:t>
      </w:r>
      <w:r w:rsidR="00C97032" w:rsidRPr="00376038">
        <w:rPr>
          <w:rFonts w:ascii="Times New Roman" w:hAnsi="Times New Roman" w:cs="Times New Roman"/>
          <w:sz w:val="24"/>
          <w:szCs w:val="24"/>
        </w:rPr>
        <w:t>n tải điện năng đi xa đang được áp dụng rộng rãi là</w:t>
      </w:r>
    </w:p>
    <w:p w14:paraId="5CCB411E" w14:textId="0EB67001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giảm tiết diện dây truy</w:t>
      </w:r>
      <w:r w:rsidR="00052891" w:rsidRPr="00EB3D61">
        <w:rPr>
          <w:rFonts w:ascii="Times New Roman" w:hAnsi="Times New Roman" w:cs="Times New Roman"/>
          <w:sz w:val="24"/>
          <w:szCs w:val="24"/>
        </w:rPr>
        <w:t>ề</w:t>
      </w:r>
      <w:r w:rsidRPr="00EB3D61">
        <w:rPr>
          <w:rFonts w:ascii="Times New Roman" w:hAnsi="Times New Roman" w:cs="Times New Roman"/>
          <w:sz w:val="24"/>
          <w:szCs w:val="24"/>
        </w:rPr>
        <w:t>n tải điện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tăng điện áp hiệu dụng ở trạm phát điện</w:t>
      </w:r>
    </w:p>
    <w:p w14:paraId="25019AF0" w14:textId="74182088" w:rsidR="003F709C" w:rsidRPr="00EB3D61" w:rsidRDefault="0005289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giảm điện áp hiệu dụng ở trạm phát điện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="00C97032"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97032" w:rsidRPr="00EB3D61">
        <w:rPr>
          <w:rFonts w:ascii="Times New Roman" w:hAnsi="Times New Roman" w:cs="Times New Roman"/>
          <w:sz w:val="24"/>
          <w:szCs w:val="24"/>
        </w:rPr>
        <w:t>tăng chi</w:t>
      </w:r>
      <w:r w:rsidR="00951909" w:rsidRPr="00EB3D61">
        <w:rPr>
          <w:rFonts w:ascii="Times New Roman" w:hAnsi="Times New Roman" w:cs="Times New Roman"/>
          <w:sz w:val="24"/>
          <w:szCs w:val="24"/>
        </w:rPr>
        <w:t>ề</w:t>
      </w:r>
      <w:r w:rsidR="00C97032" w:rsidRPr="00EB3D61">
        <w:rPr>
          <w:rFonts w:ascii="Times New Roman" w:hAnsi="Times New Roman" w:cs="Times New Roman"/>
          <w:sz w:val="24"/>
          <w:szCs w:val="24"/>
        </w:rPr>
        <w:t>u dài đường dây truyền tải điện</w:t>
      </w:r>
    </w:p>
    <w:p w14:paraId="286D8648" w14:textId="1C1A4903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59B7894" w14:textId="672D8606" w:rsidR="00951909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52C1C7BD" w14:textId="5DEF294D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Dao động tắt d</w:t>
      </w:r>
      <w:r w:rsidR="00951909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>n là một dao động có</w:t>
      </w:r>
    </w:p>
    <w:p w14:paraId="175E6A36" w14:textId="692F6401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hu kỳ tăng tỉ lệ với thời gian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lực ma sát cực đại</w:t>
      </w:r>
    </w:p>
    <w:p w14:paraId="49A1A6B4" w14:textId="3D584112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51909" w:rsidRPr="00EB3D61">
        <w:rPr>
          <w:rFonts w:ascii="Times New Roman" w:hAnsi="Times New Roman" w:cs="Times New Roman"/>
          <w:sz w:val="24"/>
          <w:szCs w:val="24"/>
        </w:rPr>
        <w:t>tần</w:t>
      </w:r>
      <w:r w:rsidRPr="00EB3D61">
        <w:rPr>
          <w:rFonts w:ascii="Times New Roman" w:hAnsi="Times New Roman" w:cs="Times New Roman"/>
          <w:sz w:val="24"/>
          <w:szCs w:val="24"/>
        </w:rPr>
        <w:t xml:space="preserve"> số giảm tỉ lệ nghịch với thời gian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biên độ giảm d</w:t>
      </w:r>
      <w:r w:rsidR="00951909" w:rsidRPr="00EB3D61">
        <w:rPr>
          <w:rFonts w:ascii="Times New Roman" w:hAnsi="Times New Roman" w:cs="Times New Roman"/>
          <w:sz w:val="24"/>
          <w:szCs w:val="24"/>
        </w:rPr>
        <w:t>ầ</w:t>
      </w:r>
      <w:r w:rsidRPr="00EB3D61">
        <w:rPr>
          <w:rFonts w:ascii="Times New Roman" w:hAnsi="Times New Roman" w:cs="Times New Roman"/>
          <w:sz w:val="24"/>
          <w:szCs w:val="24"/>
        </w:rPr>
        <w:t>n do lực ma sát</w:t>
      </w:r>
    </w:p>
    <w:p w14:paraId="2DB0FA7B" w14:textId="563D3B7F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AB71BC5" w14:textId="242C2088" w:rsidR="00951909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1A98C50F" w14:textId="68FD2552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Biểu thức li độ của vật dao động </w:t>
      </w:r>
      <w:r w:rsidR="004E79E9" w:rsidRPr="00376038">
        <w:rPr>
          <w:rFonts w:ascii="Times New Roman" w:hAnsi="Times New Roman" w:cs="Times New Roman"/>
          <w:sz w:val="24"/>
          <w:szCs w:val="24"/>
        </w:rPr>
        <w:t>đ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òa có dạ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Acos⁡(ωt+φ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, v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ận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ốc cực đại của vật có giá trị là</w:t>
      </w:r>
    </w:p>
    <w:p w14:paraId="59852619" w14:textId="73273E01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φ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ω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665E785B" w14:textId="2233C875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5436AA0" w14:textId="29432814" w:rsidR="00951909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518003A5" w14:textId="3D320C04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Trong hiện tượng giao thoa sóng trên mặt nước với bước só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, khoảng cách giữa một cực đại và một cực tiểu liên tiếp trên đường nối hai tâm sóng là</w:t>
      </w:r>
    </w:p>
    <w:p w14:paraId="64137DB3" w14:textId="46F57749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25λ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λ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5λ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</w:p>
    <w:p w14:paraId="2CB8725A" w14:textId="4316F9A0" w:rsidR="00951909" w:rsidRPr="00EB3D61" w:rsidRDefault="00951909" w:rsidP="009519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6D0ECE2" w14:textId="6D264DDA" w:rsidR="00E67E25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475F97B5" w14:textId="27042BE4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Đặt vào hai </w:t>
      </w:r>
      <w:r w:rsidR="002A6239">
        <w:rPr>
          <w:rFonts w:ascii="Times New Roman" w:hAnsi="Times New Roman" w:cs="Times New Roman"/>
          <w:sz w:val="24"/>
          <w:szCs w:val="24"/>
        </w:rPr>
        <w:t>đầ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một đoạn mạch g</w:t>
      </w:r>
      <w:r w:rsidR="007D196E" w:rsidRPr="00376038">
        <w:rPr>
          <w:rFonts w:ascii="Times New Roman" w:hAnsi="Times New Roman" w:cs="Times New Roman"/>
          <w:sz w:val="24"/>
          <w:szCs w:val="24"/>
        </w:rPr>
        <w:t>ồ</w:t>
      </w:r>
      <w:r w:rsidR="00C97032" w:rsidRPr="00376038">
        <w:rPr>
          <w:rFonts w:ascii="Times New Roman" w:hAnsi="Times New Roman" w:cs="Times New Roman"/>
          <w:sz w:val="24"/>
          <w:szCs w:val="24"/>
        </w:rPr>
        <w:t>m các ph</w:t>
      </w:r>
      <w:r w:rsidR="007D196E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>n tử</w:t>
      </w:r>
      <w:r w:rsidR="00C72DE9" w:rsidRPr="00376038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rL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C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nối tiếp một điện áp xoay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ó giá trị hiệu dụ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</w:t>
      </w:r>
      <w:r w:rsidR="00951909" w:rsidRPr="00376038">
        <w:rPr>
          <w:rFonts w:ascii="Times New Roman" w:hAnsi="Times New Roman" w:cs="Times New Roman"/>
          <w:sz w:val="24"/>
          <w:szCs w:val="24"/>
        </w:rPr>
        <w:t>tần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số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ì cường độ dòng điện trong mạch có giá trị hiệu dụng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A</m:t>
        </m:r>
      </m:oMath>
      <w:r w:rsidR="00C97032" w:rsidRPr="00376038">
        <w:rPr>
          <w:rFonts w:ascii="Times New Roman" w:hAnsi="Times New Roman" w:cs="Times New Roman"/>
          <w:bCs/>
          <w:sz w:val="24"/>
          <w:szCs w:val="24"/>
        </w:rPr>
        <w:t>.</w:t>
      </w:r>
      <w:r w:rsidR="00C97032" w:rsidRPr="003760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Biết tại thời điể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 (s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điện áp tức thời của đoạn mạch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ì ở thời điể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t+1/600)(s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ư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ờng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độ dòng điện tức thời trong mạch bằng không và đang giảm. Công suất 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nhiệt của cuộn dây bằng bao nhiêu?</w:t>
      </w:r>
    </w:p>
    <w:p w14:paraId="5ACA1617" w14:textId="4552E6E8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226,4 W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8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46,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</m:t>
        </m:r>
      </m:oMath>
    </w:p>
    <w:p w14:paraId="46A58ABB" w14:textId="5A32ECD9" w:rsidR="004E79E9" w:rsidRDefault="004E79E9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18711E56" w14:textId="7EE35EE0" w:rsidR="004E79E9" w:rsidRDefault="004E79E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E79E9">
        <w:rPr>
          <w:rFonts w:ascii="Times New Roman" w:hAnsi="Times New Roman" w:cs="Times New Roman"/>
          <w:position w:val="-10"/>
          <w:sz w:val="24"/>
          <w:szCs w:val="24"/>
        </w:rPr>
        <w:object w:dxaOrig="2460" w:dyaOrig="320" w14:anchorId="01BC27A1">
          <v:shape id="_x0000_i1030" type="#_x0000_t75" style="width:122.8pt;height:15.75pt" o:ole="">
            <v:imagedata r:id="rId18" o:title=""/>
          </v:shape>
          <o:OLEObject Type="Embed" ProgID="Equation.DSMT4" ShapeID="_x0000_i1030" DrawAspect="Content" ObjectID="_174037541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(rad/s)</w:t>
      </w:r>
    </w:p>
    <w:p w14:paraId="73BBBA1F" w14:textId="7381A222" w:rsidR="004E79E9" w:rsidRDefault="004E79E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E79E9">
        <w:rPr>
          <w:rFonts w:ascii="Times New Roman" w:hAnsi="Times New Roman" w:cs="Times New Roman"/>
          <w:position w:val="-24"/>
          <w:sz w:val="24"/>
          <w:szCs w:val="24"/>
        </w:rPr>
        <w:object w:dxaOrig="4320" w:dyaOrig="620" w14:anchorId="52C092E7">
          <v:shape id="_x0000_i1031" type="#_x0000_t75" style="width:3in;height:30.85pt" o:ole="">
            <v:imagedata r:id="rId20" o:title=""/>
          </v:shape>
          <o:OLEObject Type="Embed" ProgID="Equation.DSMT4" ShapeID="_x0000_i1031" DrawAspect="Content" ObjectID="_1740375415" r:id="rId21"/>
        </w:object>
      </w:r>
    </w:p>
    <w:p w14:paraId="4F35E4C4" w14:textId="421452A4" w:rsidR="004E79E9" w:rsidRPr="00EB3D61" w:rsidRDefault="004E79E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E79E9">
        <w:rPr>
          <w:rFonts w:ascii="Times New Roman" w:hAnsi="Times New Roman" w:cs="Times New Roman"/>
          <w:position w:val="-24"/>
          <w:sz w:val="24"/>
          <w:szCs w:val="24"/>
        </w:rPr>
        <w:object w:dxaOrig="3260" w:dyaOrig="620" w14:anchorId="2A760256">
          <v:shape id="_x0000_i1032" type="#_x0000_t75" style="width:162.75pt;height:30.85pt" o:ole="">
            <v:imagedata r:id="rId22" o:title=""/>
          </v:shape>
          <o:OLEObject Type="Embed" ProgID="Equation.DSMT4" ShapeID="_x0000_i1032" DrawAspect="Content" ObjectID="_174037541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(W). </w:t>
      </w:r>
      <w:r w:rsid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2FB13FAA" w14:textId="3AF221B8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Dòng điện không đổi là:</w:t>
      </w:r>
    </w:p>
    <w:p w14:paraId="3AAF6037" w14:textId="0F526061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 xml:space="preserve">Dòng điện có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Pr="00EB3D61">
        <w:rPr>
          <w:rFonts w:ascii="Times New Roman" w:hAnsi="Times New Roman" w:cs="Times New Roman"/>
          <w:sz w:val="24"/>
          <w:szCs w:val="24"/>
        </w:rPr>
        <w:t xml:space="preserve"> và cường độ không thay đổi theo thời gian</w:t>
      </w:r>
    </w:p>
    <w:p w14:paraId="3D7695F7" w14:textId="3B95D3B8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Dòng điện có cường độ không thay đổi theo thời gian</w:t>
      </w:r>
    </w:p>
    <w:p w14:paraId="61145B6C" w14:textId="5AA1E276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Dòng điện có điện lượng chuyển qua tiết diện thẳng của dây không đổi theo thời gian</w:t>
      </w:r>
    </w:p>
    <w:p w14:paraId="0F79B225" w14:textId="34B67B4D" w:rsidR="00052891" w:rsidRPr="00EB3D61" w:rsidRDefault="0005289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 xml:space="preserve">Dòng điện có chiều không thay đổi theo thời gian </w:t>
      </w:r>
    </w:p>
    <w:p w14:paraId="70CA1E83" w14:textId="362BBA61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57A50553" w14:textId="7DB6CE71" w:rsidR="00A958FD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7565F064" w14:textId="7828560B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Chu kì dao động điều hoà của con lắc lò xo phụ thuộc vào</w:t>
      </w:r>
    </w:p>
    <w:p w14:paraId="33504EE1" w14:textId="2AEED599" w:rsidR="00052891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pha ban đầu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ấu tạo của con lắc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</w:p>
    <w:p w14:paraId="15BE56EF" w14:textId="5AC1B440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biên độ dao động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ách kích thích dao động</w:t>
      </w:r>
    </w:p>
    <w:p w14:paraId="5ABA99B4" w14:textId="1AAF59B3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542CEE30" w14:textId="18D38561" w:rsidR="00A958FD" w:rsidRPr="00EB3D61" w:rsidRDefault="00A958FD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6"/>
          <w:sz w:val="24"/>
          <w:szCs w:val="24"/>
        </w:rPr>
        <w:object w:dxaOrig="1140" w:dyaOrig="700" w14:anchorId="3424FF67">
          <v:shape id="_x0000_i1033" type="#_x0000_t75" style="width:56.85pt;height:35.1pt" o:ole="">
            <v:imagedata r:id="rId24" o:title=""/>
          </v:shape>
          <o:OLEObject Type="Embed" ProgID="Equation.DSMT4" ShapeID="_x0000_i1033" DrawAspect="Content" ObjectID="_1740375417" r:id="rId25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1A4676A8" w14:textId="0C698104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Một con lắc lò xo có độ cứng k, biên độ dao động của con lắc là</w:t>
      </w:r>
      <w:r w:rsidR="00C97032" w:rsidRPr="00376038">
        <w:rPr>
          <w:rFonts w:ascii="Times New Roman" w:hAnsi="Times New Roman" w:cs="Times New Roman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bCs/>
          <w:sz w:val="24"/>
          <w:szCs w:val="24"/>
        </w:rPr>
        <w:t>A.</w:t>
      </w:r>
      <w:r w:rsidR="00C97032" w:rsidRPr="003760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>Biểu thức tính cơ năng dao động của con lắc là</w:t>
      </w:r>
    </w:p>
    <w:p w14:paraId="4219DBDA" w14:textId="3FDF63B3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k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kA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W=-kA</m:t>
        </m:r>
      </m:oMath>
    </w:p>
    <w:p w14:paraId="617F0B6B" w14:textId="283FD8D4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833ACF5" w14:textId="634B8EE5" w:rsidR="00A958FD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49E09863" w14:textId="4BFF9182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Hai nguồn sóng kết hợp là hai nguồn phát sóng có</w:t>
      </w:r>
    </w:p>
    <w:p w14:paraId="291B2888" w14:textId="7268B2BE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ùng tần số, cùng phương truyền</w:t>
      </w:r>
    </w:p>
    <w:p w14:paraId="30DAF220" w14:textId="0A3C6D8D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ùng tần số, cùng phương dao động, độ lệch pha không đổi theo thời gian</w:t>
      </w:r>
    </w:p>
    <w:p w14:paraId="2B799BC9" w14:textId="75A05484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biên độ giống nhau và độ lệch pha không đổi theo thời gian</w:t>
      </w:r>
    </w:p>
    <w:p w14:paraId="7514098B" w14:textId="56BFAD1D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ộ lệch pha không đối theo thời gian</w:t>
      </w:r>
    </w:p>
    <w:p w14:paraId="2FE454B6" w14:textId="797EDA21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12610AB4" w14:textId="370CDD6B" w:rsidR="00A958FD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4992BDB5" w14:textId="198C8F85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Mạch RLC nối tiếp. Đặt hiệu điện thế xoay chiều u vào 2 đầu đoạn mạch. Gọi u</w:t>
      </w:r>
      <w:r w:rsidR="00052891" w:rsidRPr="003760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7032" w:rsidRPr="00376038">
        <w:rPr>
          <w:rFonts w:ascii="Times New Roman" w:hAnsi="Times New Roman" w:cs="Times New Roman"/>
          <w:sz w:val="24"/>
          <w:szCs w:val="24"/>
        </w:rPr>
        <w:t>, u</w:t>
      </w:r>
      <w:r w:rsidR="00052891" w:rsidRPr="003760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7032" w:rsidRPr="00376038">
        <w:rPr>
          <w:rFonts w:ascii="Times New Roman" w:hAnsi="Times New Roman" w:cs="Times New Roman"/>
          <w:sz w:val="24"/>
          <w:szCs w:val="24"/>
        </w:rPr>
        <w:t>, u</w:t>
      </w:r>
      <w:r w:rsidR="00052891" w:rsidRPr="003760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ần lượt là hiệu điện thế tức thời hai đầu điện trở thuần, cuộn dây, tụ điện. Kết luận nào sau đây là đúng</w:t>
      </w:r>
    </w:p>
    <w:p w14:paraId="5273A5BB" w14:textId="3A81D559" w:rsidR="00052891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</w:p>
    <w:p w14:paraId="1CBF010D" w14:textId="4F752A7A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</w:p>
    <w:p w14:paraId="2E451A2F" w14:textId="4D85ECBC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F997C5F" w14:textId="6E18B5AB" w:rsidR="00A958FD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034D5F2E" w14:textId="2B3A4556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số nguyên dương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bước sóng của sóng truyền trên 1 sợi dây đàn hồi có chiều dài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. Điều kiện có sóng dừng trên dây đó khi dây có hai đầu cố định là</w:t>
      </w:r>
    </w:p>
    <w:p w14:paraId="66980465" w14:textId="320D2B0E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(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k+1)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(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k+1)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λ</m:t>
        </m:r>
      </m:oMath>
    </w:p>
    <w:p w14:paraId="331CF8C7" w14:textId="626D5CCE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12CEA16" w14:textId="2BC0E655" w:rsidR="00A958FD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72C1654E" w14:textId="55B62D37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chất điểm tham gia đồng thời hai dao động cùng phương cùng tần số với các phương trình lần lượt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cos(2πt)(cm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cos(2πt+π/2)(cm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. Phương trình dao động tổng hợp của chất điểm là</w:t>
      </w:r>
    </w:p>
    <w:p w14:paraId="297F3F83" w14:textId="1A9D6CAB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+π/4)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6cos⁡(2πt+π/2)cm</m:t>
        </m:r>
      </m:oMath>
    </w:p>
    <w:p w14:paraId="70ED8B21" w14:textId="3AC263F6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-π/2)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3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(2πt-π/4)cm</m:t>
        </m:r>
      </m:oMath>
    </w:p>
    <w:p w14:paraId="5F910CB6" w14:textId="24354394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C34C5B3" w14:textId="1957F1F7" w:rsidR="00A958FD" w:rsidRPr="00EB3D61" w:rsidRDefault="00A958FD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4"/>
          <w:sz w:val="24"/>
          <w:szCs w:val="24"/>
        </w:rPr>
        <w:object w:dxaOrig="3460" w:dyaOrig="620" w14:anchorId="672B50DC">
          <v:shape id="_x0000_i1034" type="#_x0000_t75" style="width:173.05pt;height:30.85pt" o:ole="">
            <v:imagedata r:id="rId26" o:title=""/>
          </v:shape>
          <o:OLEObject Type="Embed" ProgID="Equation.DSMT4" ShapeID="_x0000_i1034" DrawAspect="Content" ObjectID="_1740375418" r:id="rId27"/>
        </w:object>
      </w:r>
      <w:r w:rsidRPr="00EB3D61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595DBFFB" w14:textId="2011A520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Xét giao thoa của hai sóng mặt nước từ hai nguồn kết hợp cùng pha, bước só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λ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. Biết hiệu khoảng cách tới hai nguồn của một số điểm trên mặt nước, điểm nào dưới đây dao động với biên độ cực đại?</w:t>
      </w:r>
    </w:p>
    <w:p w14:paraId="63FF552A" w14:textId="2E42E4DC" w:rsidR="003F709C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7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</w:p>
    <w:p w14:paraId="6E76FEF8" w14:textId="6167D495" w:rsidR="00A958FD" w:rsidRPr="00EB3D61" w:rsidRDefault="00A958FD" w:rsidP="00A958F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3C52DB2" w14:textId="317D24A8" w:rsidR="00A958FD" w:rsidRPr="00EB3D61" w:rsidRDefault="00EB3D6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12"/>
          <w:sz w:val="24"/>
          <w:szCs w:val="24"/>
        </w:rPr>
        <w:object w:dxaOrig="1219" w:dyaOrig="360" w14:anchorId="119EECD9">
          <v:shape id="_x0000_i1035" type="#_x0000_t75" style="width:61.1pt;height:18.15pt" o:ole="">
            <v:imagedata r:id="rId28" o:title=""/>
          </v:shape>
          <o:OLEObject Type="Embed" ProgID="Equation.DSMT4" ShapeID="_x0000_i1035" DrawAspect="Content" ObjectID="_174037541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5FF7E6B4" w14:textId="336D67E8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Phát biểu nào sau đây là sai? Công suất hao phí trên đường dây tải điện phụ thuộc vào</w:t>
      </w:r>
    </w:p>
    <w:p w14:paraId="39C0E74E" w14:textId="34962FBB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điện áp hai đầu dây ở trạm phát điện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hiều dài đường dây tải điện</w:t>
      </w:r>
    </w:p>
    <w:p w14:paraId="557326EA" w14:textId="56E951A7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thời gian dòng điện chạy qua dây tải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hệ số công suất của nguồn phát</w:t>
      </w:r>
    </w:p>
    <w:p w14:paraId="04066711" w14:textId="7F79D433" w:rsidR="00EB3D61" w:rsidRPr="00EB3D61" w:rsidRDefault="00EB3D61" w:rsidP="00EB3D6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FEE4CD5" w14:textId="2CA0B9B3" w:rsidR="00EB3D61" w:rsidRPr="00EB3D61" w:rsidRDefault="00EB3D6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8"/>
          <w:sz w:val="24"/>
          <w:szCs w:val="24"/>
        </w:rPr>
        <w:object w:dxaOrig="2180" w:dyaOrig="700" w14:anchorId="3A92DC59">
          <v:shape id="_x0000_i1036" type="#_x0000_t75" style="width:108.9pt;height:35.1pt" o:ole="">
            <v:imagedata r:id="rId30" o:title=""/>
          </v:shape>
          <o:OLEObject Type="Embed" ProgID="Equation.DSMT4" ShapeID="_x0000_i1036" DrawAspect="Content" ObjectID="_1740375420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5E787641" w14:textId="70234CED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Các đặc tính sinh lí của âm bao gồm</w:t>
      </w:r>
    </w:p>
    <w:p w14:paraId="34DBA11D" w14:textId="0CB55AED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biên độ, tần số, đồ thị dao động âm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độ to</w:t>
      </w:r>
    </w:p>
    <w:p w14:paraId="3DA8C61C" w14:textId="6A845D6A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cường độ âm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ộ cao, âm sắc, biên độ âm</w:t>
      </w:r>
    </w:p>
    <w:p w14:paraId="775E899C" w14:textId="35A4C5AF" w:rsidR="00EB3D61" w:rsidRPr="00EB3D61" w:rsidRDefault="00EB3D61" w:rsidP="00EB3D6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3008E43" w14:textId="12F99D80" w:rsidR="00EB3D61" w:rsidRPr="00EB3D61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73D424C6" w14:textId="5F005BAD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Một con</w:t>
      </w:r>
      <w:r w:rsidR="00052891" w:rsidRPr="00376038">
        <w:rPr>
          <w:rFonts w:ascii="Times New Roman" w:hAnsi="Times New Roman" w:cs="Times New Roman"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lắc lò xo dao động điều hoà với biên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Gốc thế năng tại vị trí cân bằng. Tại vị trí có li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=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, tỉ số giữa thế năng và cơ năng của con lắc là</w:t>
      </w:r>
    </w:p>
    <w:p w14:paraId="0EC4F79E" w14:textId="78BAC774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B3D61" w:rsidRPr="00EB3D61">
        <w:rPr>
          <w:rFonts w:ascii="Times New Roman" w:hAnsi="Times New Roman" w:cs="Times New Roman"/>
          <w:bCs/>
          <w:sz w:val="24"/>
          <w:szCs w:val="24"/>
        </w:rPr>
        <w:t>1/2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4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B3D61" w:rsidRPr="00EB3D61">
        <w:rPr>
          <w:rFonts w:ascii="Times New Roman" w:hAnsi="Times New Roman" w:cs="Times New Roman"/>
          <w:bCs/>
          <w:sz w:val="24"/>
          <w:szCs w:val="24"/>
        </w:rPr>
        <w:t>1/4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2</w:t>
      </w:r>
    </w:p>
    <w:p w14:paraId="1148BECB" w14:textId="0429C599" w:rsidR="00EB3D61" w:rsidRPr="00EB3D61" w:rsidRDefault="00EB3D61" w:rsidP="00EB3D6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36C6AC5" w14:textId="1CA4E674" w:rsidR="00EB3D61" w:rsidRPr="00EB3D61" w:rsidRDefault="00EB3D6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position w:val="-28"/>
          <w:sz w:val="24"/>
          <w:szCs w:val="24"/>
        </w:rPr>
        <w:object w:dxaOrig="2360" w:dyaOrig="740" w14:anchorId="135CE090">
          <v:shape id="_x0000_i1037" type="#_x0000_t75" style="width:118pt;height:36.9pt" o:ole="">
            <v:imagedata r:id="rId32" o:title=""/>
          </v:shape>
          <o:OLEObject Type="Embed" ProgID="Equation.DSMT4" ShapeID="_x0000_i1037" DrawAspect="Content" ObjectID="_1740375421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39560016" w14:textId="26072D00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Đặt vào hai đầu đoạn mạch RLC nối tiếp một hiệu điện thế</w:t>
      </w:r>
      <w:r w:rsidR="00EB3D61" w:rsidRPr="00376038">
        <w:rPr>
          <w:rFonts w:ascii="Times New Roman" w:hAnsi="Times New Roman" w:cs="Times New Roman"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>xoay chiều u = U</w:t>
      </w:r>
      <w:r w:rsidR="00EB3D61"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97032" w:rsidRPr="00376038">
        <w:rPr>
          <w:rFonts w:ascii="Times New Roman" w:hAnsi="Times New Roman" w:cs="Times New Roman"/>
          <w:sz w:val="24"/>
          <w:szCs w:val="24"/>
        </w:rPr>
        <w:t>cos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t+φ)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, trong đó U không đổi, U</w:t>
      </w:r>
      <w:r w:rsidR="00EB3621" w:rsidRPr="00376038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điện áp hiệu dựng hai đầu điện trở. Mạch đang có hiện tượng cộng hưởng. Phát biểu nào sau đây sai?</w:t>
      </w:r>
    </w:p>
    <w:p w14:paraId="355C1AE7" w14:textId="210CF19C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mi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U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</m:oMath>
    </w:p>
    <w:p w14:paraId="26667080" w14:textId="563785BA" w:rsidR="00EB3D61" w:rsidRPr="00EB3D61" w:rsidRDefault="00EB3D61" w:rsidP="00EB3D6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89DBCF3" w14:textId="4CD570E7" w:rsidR="00EB3D61" w:rsidRPr="00EB3D61" w:rsidRDefault="00000000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U</m:t>
        </m:r>
      </m:oMath>
      <w:r w:rsidR="00EB362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eastAsiaTheme="minorEastAsia" w:hAnsi="Times New Roman" w:cs="Times New Roman"/>
          <w:b/>
          <w:bCs/>
          <w:sz w:val="24"/>
          <w:szCs w:val="24"/>
        </w:rPr>
        <w:t>Chọn C</w:t>
      </w:r>
    </w:p>
    <w:p w14:paraId="54C9B3AF" w14:textId="1D1AEB7F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chất điểm dao động điều hòa trên quỹ đạo có chiều dà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trong khoảng thời gian 1 phút nó thực hiện 120 dao động toàn phần. Tính biên độ và tần số dao động</w:t>
      </w:r>
    </w:p>
    <w:p w14:paraId="0BED8E7C" w14:textId="6158C097" w:rsidR="00C97032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0,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eastAsiaTheme="minorEastAsia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1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13DF22" w14:textId="6CFB3D44" w:rsidR="00EB3621" w:rsidRPr="00EB3D61" w:rsidRDefault="00EB3621" w:rsidP="00EB362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9DC82C6" w14:textId="3609BD6E" w:rsidR="00EB3621" w:rsidRDefault="00EB362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621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20" w:dyaOrig="620" w14:anchorId="77EC79D6">
          <v:shape id="_x0000_i1038" type="#_x0000_t75" style="width:96.2pt;height:30.85pt" o:ole="">
            <v:imagedata r:id="rId34" o:title=""/>
          </v:shape>
          <o:OLEObject Type="Embed" ProgID="Equation.DSMT4" ShapeID="_x0000_i1038" DrawAspect="Content" ObjectID="_1740375422" r:id="rId35"/>
        </w:object>
      </w:r>
    </w:p>
    <w:p w14:paraId="6FE653E9" w14:textId="7EB2A5C4" w:rsidR="00EB3621" w:rsidRPr="00EB3D61" w:rsidRDefault="00EB3621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621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879" w:dyaOrig="620" w14:anchorId="6A9D11B9">
          <v:shape id="_x0000_i1039" type="#_x0000_t75" style="width:194.8pt;height:30.85pt" o:ole="">
            <v:imagedata r:id="rId36" o:title=""/>
          </v:shape>
          <o:OLEObject Type="Embed" ProgID="Equation.DSMT4" ShapeID="_x0000_i1039" DrawAspect="Content" ObjectID="_1740375423" r:id="rId3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eastAsiaTheme="minorEastAsia" w:hAnsi="Times New Roman" w:cs="Times New Roman"/>
          <w:b/>
          <w:bCs/>
          <w:sz w:val="24"/>
          <w:szCs w:val="24"/>
        </w:rPr>
        <w:t>Chọn C</w:t>
      </w:r>
    </w:p>
    <w:p w14:paraId="4F1235C1" w14:textId="2C92E0A2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Để phân loại sóng ngang và sóng dọc người ta dựa vào</w:t>
      </w:r>
    </w:p>
    <w:p w14:paraId="3CEBF5E0" w14:textId="6C9D6E16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tốc độ truyền sóng và bước sóng</w:t>
      </w:r>
    </w:p>
    <w:p w14:paraId="3FD28220" w14:textId="6C9846AC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phương dao động của các phần tử vật chất so với phương truyền sóng</w:t>
      </w:r>
    </w:p>
    <w:p w14:paraId="4CDBBD17" w14:textId="3F67C5D5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ph</w:t>
      </w:r>
      <w:r w:rsidR="00052891" w:rsidRPr="00EB3D61">
        <w:rPr>
          <w:rFonts w:ascii="Times New Roman" w:hAnsi="Times New Roman" w:cs="Times New Roman"/>
          <w:sz w:val="24"/>
          <w:szCs w:val="24"/>
        </w:rPr>
        <w:t>ươ</w:t>
      </w:r>
      <w:r w:rsidRPr="00EB3D61">
        <w:rPr>
          <w:rFonts w:ascii="Times New Roman" w:hAnsi="Times New Roman" w:cs="Times New Roman"/>
          <w:sz w:val="24"/>
          <w:szCs w:val="24"/>
        </w:rPr>
        <w:t>ng dao động của các phần tử vật chất và tốc độ truyền sóng</w:t>
      </w:r>
    </w:p>
    <w:p w14:paraId="2980D3BB" w14:textId="05EF6260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phương truyền sóng và tần số sóng</w:t>
      </w:r>
    </w:p>
    <w:p w14:paraId="7BF91910" w14:textId="6F33E2A3" w:rsidR="00EB3621" w:rsidRPr="00EB3D61" w:rsidRDefault="00EB3621" w:rsidP="00EB362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B9DB36C" w14:textId="4F1428FE" w:rsidR="00EB3621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4005596C" w14:textId="760C3E0F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Đặt điện áp u = U</w:t>
      </w:r>
      <w:r w:rsidR="00052891"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Start"/>
      <w:r w:rsidR="00C97032" w:rsidRPr="00376038">
        <w:rPr>
          <w:rFonts w:ascii="Times New Roman" w:hAnsi="Times New Roman" w:cs="Times New Roman"/>
          <w:sz w:val="24"/>
          <w:szCs w:val="24"/>
        </w:rPr>
        <w:t>cos(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t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o hai đ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ầu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uộn cảm thuần có độ tự cảm L. Cảm kháng của cuộn cảm lúc này là</w:t>
      </w:r>
    </w:p>
    <w:p w14:paraId="4E476F2B" w14:textId="40D17EBD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ωL</m:t>
            </m:r>
          </m:den>
        </m:f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ωL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L</m:t>
            </m:r>
          </m:den>
        </m:f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L</m:t>
        </m:r>
      </m:oMath>
    </w:p>
    <w:p w14:paraId="2672466C" w14:textId="3DD0CFC7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FF7F4AC" w14:textId="50888D10" w:rsidR="002F610F" w:rsidRPr="00EB3D61" w:rsidRDefault="002F610F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10F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67F72DE2">
          <v:shape id="_x0000_i1040" type="#_x0000_t75" style="width:44.15pt;height:18.15pt" o:ole="">
            <v:imagedata r:id="rId38" o:title=""/>
          </v:shape>
          <o:OLEObject Type="Embed" ProgID="Equation.DSMT4" ShapeID="_x0000_i1040" DrawAspect="Content" ObjectID="_1740375424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61B47241" w14:textId="702C987F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V</w:t>
      </w:r>
      <w:r w:rsidR="00052891" w:rsidRPr="00376038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điện thế tại hai điểm ở trong một một điện trường đều, hiệu điện thế giữ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,N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U</w:t>
      </w:r>
      <w:r w:rsidR="002F610F" w:rsidRPr="00376038">
        <w:rPr>
          <w:rFonts w:ascii="Times New Roman" w:hAnsi="Times New Roman" w:cs="Times New Roman"/>
          <w:sz w:val="24"/>
          <w:szCs w:val="24"/>
          <w:vertAlign w:val="subscript"/>
        </w:rPr>
        <w:t>MN</w:t>
      </w:r>
      <w:r w:rsidR="00C97032" w:rsidRPr="00376038">
        <w:rPr>
          <w:rFonts w:ascii="Times New Roman" w:hAnsi="Times New Roman" w:cs="Times New Roman"/>
          <w:sz w:val="24"/>
          <w:szCs w:val="24"/>
        </w:rPr>
        <w:t>. Công thức nào sau đây đúng?</w:t>
      </w:r>
    </w:p>
    <w:p w14:paraId="2580B457" w14:textId="7DF08278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q/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M</m:t>
            </m:r>
          </m:sub>
        </m:sSub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</w:p>
    <w:p w14:paraId="7CFA963D" w14:textId="72F6C07A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ECA2BAF" w14:textId="02D30156" w:rsidR="002F610F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4BCAD756" w14:textId="4FF77FD6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chất điểm thực hiện đồng thời hai dao động cùng phương có phương trình li độ lần lượt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t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t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Biên độ dao động tổng hợ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ủa hai dao động được tính bằng biểu thức</w:t>
      </w:r>
    </w:p>
    <w:p w14:paraId="0FBFE62E" w14:textId="57A634A0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</w:p>
    <w:p w14:paraId="559340C6" w14:textId="3E04046E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e>
        </m:rad>
      </m:oMath>
    </w:p>
    <w:p w14:paraId="747E0447" w14:textId="472F8B15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B2AD018" w14:textId="4C2599EE" w:rsidR="002F610F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70759ACF" w14:textId="30FC4A72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Hiệu điện thế xoay chiều được sử dụng trong các hộ gia đình ở Việt nam có gi</w:t>
      </w:r>
      <w:r w:rsidR="002F610F" w:rsidRPr="00376038">
        <w:rPr>
          <w:rFonts w:ascii="Times New Roman" w:hAnsi="Times New Roman" w:cs="Times New Roman"/>
          <w:sz w:val="24"/>
          <w:szCs w:val="24"/>
        </w:rPr>
        <w:t>á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rị hiệu dụng và tần số tương ứng là</w:t>
      </w:r>
    </w:p>
    <w:p w14:paraId="0D28DD99" w14:textId="29E3B68E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6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5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,1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z</m:t>
        </m:r>
      </m:oMath>
    </w:p>
    <w:p w14:paraId="4EDF54D1" w14:textId="03458D10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1FDF26C7" w14:textId="3E10FD48" w:rsidR="002F610F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0547F9F8" w14:textId="1B57DF8D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Tổng trở của mạch điện xoay chiều RLC (với cuộn cảm thuần) mắc nối tiếp được xác định bởi công thức nào sau đây?</w:t>
      </w:r>
    </w:p>
    <w:p w14:paraId="4ABD13B3" w14:textId="2E71B06B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73C9FF1C" w14:textId="50D26EAA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Z=R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</m:oMath>
    </w:p>
    <w:p w14:paraId="0AE4635A" w14:textId="4A077DAE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3EC4A1F" w14:textId="460A8E39" w:rsidR="002F610F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714329C5" w14:textId="768B5095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Tốc độ truyền sóng là tốc độ</w:t>
      </w:r>
    </w:p>
    <w:p w14:paraId="37EE9224" w14:textId="46643013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truyền năng lượng sóng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dao động của nguồn sóng</w:t>
      </w:r>
    </w:p>
    <w:p w14:paraId="274CCEC8" w14:textId="3CFEE79C" w:rsidR="003F709C" w:rsidRDefault="00052891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dao động của mỗi phần tử vật chất</w:t>
      </w:r>
      <w:r w:rsidRPr="00EB3D61">
        <w:rPr>
          <w:rFonts w:ascii="Times New Roman" w:hAnsi="Times New Roman" w:cs="Times New Roman"/>
          <w:sz w:val="24"/>
          <w:szCs w:val="24"/>
        </w:rPr>
        <w:tab/>
      </w:r>
      <w:r w:rsidR="00C97032"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97032" w:rsidRPr="00EB3D61">
        <w:rPr>
          <w:rFonts w:ascii="Times New Roman" w:hAnsi="Times New Roman" w:cs="Times New Roman"/>
          <w:sz w:val="24"/>
          <w:szCs w:val="24"/>
        </w:rPr>
        <w:t>dao động của phần tử khi qua vị trí cân bằng</w:t>
      </w:r>
    </w:p>
    <w:p w14:paraId="43777C93" w14:textId="288B2DE8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1A08176D" w14:textId="26B71F89" w:rsidR="002F610F" w:rsidRPr="002F610F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48A5A101" w14:textId="36812385" w:rsidR="003F709C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1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Trong một thí nghiệm đo công suất tiêu thụ của dòng điện xoay chiều, một học sinh lần lượt đặt cùng một điện á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U</w:t>
      </w:r>
      <w:r w:rsidR="002F610F" w:rsidRPr="0037603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97032" w:rsidRPr="00376038">
        <w:rPr>
          <w:rFonts w:ascii="Times New Roman" w:hAnsi="Times New Roman" w:cs="Times New Roman"/>
          <w:sz w:val="24"/>
          <w:szCs w:val="24"/>
        </w:rPr>
        <w:t>cos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t+φ)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o b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ốn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đoạn mạch RLC nối tiếp khác nhau (mỗi mạch gồm 3 phần tử là điện trở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cuộn cảm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tụ điệ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), và thu được bảng kết quả như sau: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068"/>
        <w:gridCol w:w="3068"/>
        <w:gridCol w:w="3068"/>
      </w:tblGrid>
      <w:tr w:rsidR="002F610F" w14:paraId="1C93202F" w14:textId="77777777" w:rsidTr="002F610F">
        <w:tc>
          <w:tcPr>
            <w:tcW w:w="3068" w:type="dxa"/>
            <w:vAlign w:val="center"/>
          </w:tcPr>
          <w:p w14:paraId="62FAADB7" w14:textId="59F6120A" w:rsidR="002F610F" w:rsidRP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>Đoạn mạch</w:t>
            </w:r>
          </w:p>
        </w:tc>
        <w:tc>
          <w:tcPr>
            <w:tcW w:w="3068" w:type="dxa"/>
            <w:vAlign w:val="center"/>
          </w:tcPr>
          <w:p w14:paraId="45E741A3" w14:textId="64EA231E" w:rsidR="002F610F" w:rsidRP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 xml:space="preserve">Điện trở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R(Ω)</m:t>
              </m:r>
            </m:oMath>
          </w:p>
        </w:tc>
        <w:tc>
          <w:tcPr>
            <w:tcW w:w="3068" w:type="dxa"/>
            <w:vAlign w:val="center"/>
          </w:tcPr>
          <w:p w14:paraId="53CDE33B" w14:textId="3DC17751" w:rsidR="002F610F" w:rsidRP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610F">
              <w:rPr>
                <w:rFonts w:ascii="Times New Roman" w:hAnsi="Times New Roman" w:cs="Times New Roman"/>
                <w:sz w:val="24"/>
                <w:szCs w:val="24"/>
              </w:rPr>
              <w:t xml:space="preserve">Hệ số công suấ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φ</m:t>
              </m:r>
            </m:oMath>
          </w:p>
        </w:tc>
      </w:tr>
      <w:tr w:rsidR="002F610F" w14:paraId="0D2BE1A3" w14:textId="77777777" w:rsidTr="002F610F">
        <w:tc>
          <w:tcPr>
            <w:tcW w:w="3068" w:type="dxa"/>
            <w:vAlign w:val="center"/>
          </w:tcPr>
          <w:p w14:paraId="364637C8" w14:textId="7E33C48C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8" w:type="dxa"/>
            <w:vAlign w:val="center"/>
          </w:tcPr>
          <w:p w14:paraId="3ED6C5EE" w14:textId="2308362F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068" w:type="dxa"/>
            <w:vAlign w:val="center"/>
          </w:tcPr>
          <w:p w14:paraId="5073FFDF" w14:textId="0D135E5A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</w:tr>
      <w:tr w:rsidR="002F610F" w14:paraId="3D8F7A0C" w14:textId="77777777" w:rsidTr="002F610F">
        <w:tc>
          <w:tcPr>
            <w:tcW w:w="3068" w:type="dxa"/>
            <w:vAlign w:val="center"/>
          </w:tcPr>
          <w:p w14:paraId="677BD299" w14:textId="3B175BCB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8" w:type="dxa"/>
            <w:vAlign w:val="center"/>
          </w:tcPr>
          <w:p w14:paraId="144B341E" w14:textId="0A293DF6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068" w:type="dxa"/>
            <w:vAlign w:val="center"/>
          </w:tcPr>
          <w:p w14:paraId="241B1208" w14:textId="6B3AB738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</w:tr>
      <w:tr w:rsidR="002F610F" w14:paraId="5CF3034E" w14:textId="77777777" w:rsidTr="002F610F">
        <w:tc>
          <w:tcPr>
            <w:tcW w:w="3068" w:type="dxa"/>
            <w:vAlign w:val="center"/>
          </w:tcPr>
          <w:p w14:paraId="444A0097" w14:textId="4693C9AB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68" w:type="dxa"/>
            <w:vAlign w:val="center"/>
          </w:tcPr>
          <w:p w14:paraId="66057FB6" w14:textId="2EAC755F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068" w:type="dxa"/>
            <w:vAlign w:val="center"/>
          </w:tcPr>
          <w:p w14:paraId="7C0167AB" w14:textId="291F8598" w:rsidR="002F610F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</w:tr>
      <w:tr w:rsidR="002F610F" w14:paraId="12B94704" w14:textId="77777777" w:rsidTr="002F610F">
        <w:tc>
          <w:tcPr>
            <w:tcW w:w="3068" w:type="dxa"/>
            <w:vAlign w:val="center"/>
          </w:tcPr>
          <w:p w14:paraId="4E5CB2B9" w14:textId="68E625F0" w:rsidR="002F610F" w:rsidRPr="00EB3D61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68" w:type="dxa"/>
            <w:vAlign w:val="center"/>
          </w:tcPr>
          <w:p w14:paraId="55413A7F" w14:textId="604A5EF2" w:rsidR="002F610F" w:rsidRPr="00EB3D61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068" w:type="dxa"/>
            <w:vAlign w:val="center"/>
          </w:tcPr>
          <w:p w14:paraId="426E0B6E" w14:textId="2029664C" w:rsidR="002F610F" w:rsidRPr="00EB3D61" w:rsidRDefault="002F610F" w:rsidP="002F610F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3D61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</w:tr>
    </w:tbl>
    <w:p w14:paraId="626C43F8" w14:textId="635627D8" w:rsidR="00C97032" w:rsidRPr="00EB3D61" w:rsidRDefault="00C97032" w:rsidP="005E748E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sz w:val="24"/>
          <w:szCs w:val="24"/>
        </w:rPr>
        <w:t>Hãy chỉ ra đoạn mạch nào tiêu thụ công suất l</w:t>
      </w:r>
      <w:r w:rsidR="002F610F">
        <w:rPr>
          <w:rFonts w:ascii="Times New Roman" w:hAnsi="Times New Roman" w:cs="Times New Roman"/>
          <w:sz w:val="24"/>
          <w:szCs w:val="24"/>
        </w:rPr>
        <w:t>ớ</w:t>
      </w:r>
      <w:r w:rsidRPr="00EB3D61">
        <w:rPr>
          <w:rFonts w:ascii="Times New Roman" w:hAnsi="Times New Roman" w:cs="Times New Roman"/>
          <w:sz w:val="24"/>
          <w:szCs w:val="24"/>
        </w:rPr>
        <w:t>n nhất so với ba đoạn mạch còn lại?</w:t>
      </w:r>
    </w:p>
    <w:p w14:paraId="183293C7" w14:textId="6F7810A3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Đoạn mạch 3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Đoạn mạch 4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Đoạn mạch 2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Đoạn mạch 1</w:t>
      </w:r>
    </w:p>
    <w:p w14:paraId="1AD63336" w14:textId="32B92FCF" w:rsidR="002F610F" w:rsidRPr="00EB3D61" w:rsidRDefault="002F610F" w:rsidP="002F610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C2321D7" w14:textId="5CD52324" w:rsidR="002F610F" w:rsidRPr="00EB3D61" w:rsidRDefault="004E79E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E79E9">
        <w:rPr>
          <w:rFonts w:ascii="Times New Roman" w:hAnsi="Times New Roman" w:cs="Times New Roman"/>
          <w:position w:val="-72"/>
          <w:sz w:val="24"/>
          <w:szCs w:val="24"/>
        </w:rPr>
        <w:object w:dxaOrig="3640" w:dyaOrig="1560" w14:anchorId="105B4928">
          <v:shape id="_x0000_i1041" type="#_x0000_t75" style="width:182.1pt;height:78.05pt" o:ole="">
            <v:imagedata r:id="rId40" o:title=""/>
          </v:shape>
          <o:OLEObject Type="Embed" ProgID="Equation.DSMT4" ShapeID="_x0000_i1041" DrawAspect="Content" ObjectID="_1740375425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1F78389F" w14:textId="69010387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2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Dòng điện trong kim loại là dòng chuyển dời có hướng của</w:t>
      </w:r>
    </w:p>
    <w:p w14:paraId="675BFD53" w14:textId="6482BBE0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các ion âm tự do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>các nguyên tử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B3D61">
        <w:rPr>
          <w:rFonts w:ascii="Times New Roman" w:hAnsi="Times New Roman" w:cs="Times New Roman"/>
          <w:sz w:val="24"/>
          <w:szCs w:val="24"/>
        </w:rPr>
        <w:t>các electron tự do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các ion dương</w:t>
      </w:r>
    </w:p>
    <w:p w14:paraId="5511646C" w14:textId="1811C83D" w:rsidR="004E79E9" w:rsidRPr="00EB3D61" w:rsidRDefault="004E79E9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66E6B27" w14:textId="365D5CF1" w:rsidR="004E79E9" w:rsidRPr="004E79E9" w:rsidRDefault="0037603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2396A806" w14:textId="02FA1E27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3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Trong hệ SI, dung kháng của tụ điện được tính bằng đơn vị</w:t>
      </w:r>
    </w:p>
    <w:p w14:paraId="7F6BF150" w14:textId="3C8513C9" w:rsidR="0005289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 xml:space="preserve">ôm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Ω)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B3D61">
        <w:rPr>
          <w:rFonts w:ascii="Times New Roman" w:hAnsi="Times New Roman" w:cs="Times New Roman"/>
          <w:sz w:val="24"/>
          <w:szCs w:val="24"/>
        </w:rPr>
        <w:t xml:space="preserve">henry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H)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EB3D61">
        <w:rPr>
          <w:rFonts w:ascii="Times New Roman" w:hAnsi="Times New Roman" w:cs="Times New Roman"/>
          <w:sz w:val="24"/>
          <w:szCs w:val="24"/>
        </w:rPr>
        <w:t>culông</w:t>
      </w:r>
      <w:proofErr w:type="spellEnd"/>
      <w:r w:rsidRPr="00EB3D61">
        <w:rPr>
          <w:rFonts w:ascii="Times New Roman" w:hAnsi="Times New Roman" w:cs="Times New Roman"/>
          <w:sz w:val="24"/>
          <w:szCs w:val="24"/>
        </w:rPr>
        <w:t xml:space="preserve"> (C)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="00052891"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="00052891" w:rsidRPr="00EB3D61">
        <w:rPr>
          <w:rFonts w:ascii="Times New Roman" w:hAnsi="Times New Roman" w:cs="Times New Roman"/>
          <w:sz w:val="24"/>
          <w:szCs w:val="24"/>
        </w:rPr>
        <w:t>fara</w:t>
      </w:r>
      <w:proofErr w:type="spellEnd"/>
      <w:r w:rsidR="00052891" w:rsidRPr="00EB3D6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F)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230EDD" w14:textId="72CF7184" w:rsidR="004E79E9" w:rsidRPr="00EB3D61" w:rsidRDefault="004E79E9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5854CC00" w14:textId="47D05563" w:rsidR="004E79E9" w:rsidRPr="00EB3D61" w:rsidRDefault="004E79E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E79E9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30B03756">
          <v:shape id="_x0000_i1042" type="#_x0000_t75" style="width:15.75pt;height:18.15pt" o:ole="">
            <v:imagedata r:id="rId42" o:title=""/>
          </v:shape>
          <o:OLEObject Type="Embed" ProgID="Equation.DSMT4" ShapeID="_x0000_i1042" DrawAspect="Content" ObjectID="_1740375426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A</w:t>
      </w:r>
    </w:p>
    <w:p w14:paraId="7740FA26" w14:textId="0DDC58F6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4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Con lắc đơn dao động </w:t>
      </w:r>
      <w:r w:rsidR="004E79E9" w:rsidRPr="00376038">
        <w:rPr>
          <w:rFonts w:ascii="Times New Roman" w:hAnsi="Times New Roman" w:cs="Times New Roman"/>
          <w:sz w:val="24"/>
          <w:szCs w:val="24"/>
        </w:rPr>
        <w:t>đ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òa với chu kỳ</w:t>
      </w:r>
    </w:p>
    <w:p w14:paraId="4F1256A8" w14:textId="26A3B81B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den>
            </m:f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den>
            </m:f>
          </m:e>
        </m:rad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=2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</w:p>
    <w:p w14:paraId="71DAAA04" w14:textId="6CE43DB1" w:rsidR="004E79E9" w:rsidRDefault="004E79E9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B548ACB" w14:textId="5CA87672" w:rsidR="004E79E9" w:rsidRPr="004E79E9" w:rsidRDefault="00376038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sz w:val="24"/>
          <w:szCs w:val="24"/>
        </w:rPr>
        <w:t xml:space="preserve">Chọn </w:t>
      </w:r>
      <w:r w:rsidR="008F7E62">
        <w:rPr>
          <w:rFonts w:ascii="Times New Roman" w:hAnsi="Times New Roman" w:cs="Times New Roman"/>
          <w:b/>
          <w:sz w:val="24"/>
          <w:szCs w:val="24"/>
        </w:rPr>
        <w:t>A</w:t>
      </w:r>
    </w:p>
    <w:p w14:paraId="561F6663" w14:textId="648A7C21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5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Đơn vị cảm ứng từ là</w:t>
      </w:r>
    </w:p>
    <w:p w14:paraId="0D934E64" w14:textId="4A20034E" w:rsidR="003F709C" w:rsidRPr="00B65717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proofErr w:type="spellStart"/>
      <w:r w:rsidRPr="00B65717">
        <w:rPr>
          <w:rFonts w:ascii="Times New Roman" w:hAnsi="Times New Roman" w:cs="Times New Roman"/>
          <w:sz w:val="24"/>
          <w:szCs w:val="24"/>
          <w:lang w:val="fr-FR"/>
        </w:rPr>
        <w:t>Vêbe</w:t>
      </w:r>
      <w:proofErr w:type="spellEnd"/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Wb)</m:t>
        </m:r>
      </m:oMath>
      <w:r w:rsidR="00052891"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Ben (B)</w:t>
      </w:r>
      <w:r w:rsidR="00052891"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>Tesla (T)</w:t>
      </w:r>
      <w:r w:rsidR="00052891" w:rsidRPr="00B6571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6571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B65717">
        <w:rPr>
          <w:rFonts w:ascii="Times New Roman" w:hAnsi="Times New Roman" w:cs="Times New Roman"/>
          <w:sz w:val="24"/>
          <w:szCs w:val="24"/>
          <w:lang w:val="fr-FR"/>
        </w:rPr>
        <w:t xml:space="preserve">Vôn /mét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V/m)</m:t>
        </m:r>
      </m:oMath>
    </w:p>
    <w:p w14:paraId="492BA60C" w14:textId="56A2FBF5" w:rsidR="004E79E9" w:rsidRDefault="004E79E9" w:rsidP="004E79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EDF04B7" w14:textId="5C33E9B0" w:rsidR="004E79E9" w:rsidRPr="00803219" w:rsidRDefault="00376038" w:rsidP="0080321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376038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7B428A4D" w14:textId="18367332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6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Trên một sợi dây có hai </w:t>
      </w:r>
      <w:r w:rsidR="002A6239">
        <w:rPr>
          <w:rFonts w:ascii="Times New Roman" w:hAnsi="Times New Roman" w:cs="Times New Roman"/>
          <w:sz w:val="24"/>
          <w:szCs w:val="24"/>
        </w:rPr>
        <w:t>đầ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ố định, đang có sóng dừng với biên độ dao động của bụng só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Khoảng cách giữa hai </w:t>
      </w:r>
      <w:r w:rsidR="002A6239">
        <w:rPr>
          <w:rFonts w:ascii="Times New Roman" w:hAnsi="Times New Roman" w:cs="Times New Roman"/>
          <w:sz w:val="24"/>
          <w:szCs w:val="24"/>
        </w:rPr>
        <w:t>đầ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dây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6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sóng </w:t>
      </w:r>
      <w:r w:rsidR="004E79E9" w:rsidRPr="00376038">
        <w:rPr>
          <w:rFonts w:ascii="Times New Roman" w:hAnsi="Times New Roman" w:cs="Times New Roman"/>
          <w:sz w:val="24"/>
          <w:szCs w:val="24"/>
        </w:rPr>
        <w:t>truyền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rên dây có bước só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Gọ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hai điểm trên dây mà ph</w:t>
      </w:r>
      <w:r w:rsidR="00AA4A27" w:rsidRPr="00376038">
        <w:rPr>
          <w:rFonts w:ascii="Times New Roman" w:hAnsi="Times New Roman" w:cs="Times New Roman"/>
          <w:sz w:val="24"/>
          <w:szCs w:val="24"/>
        </w:rPr>
        <w:t>â</w:t>
      </w:r>
      <w:r w:rsidR="00C97032" w:rsidRPr="00376038">
        <w:rPr>
          <w:rFonts w:ascii="Times New Roman" w:hAnsi="Times New Roman" w:cs="Times New Roman"/>
          <w:sz w:val="24"/>
          <w:szCs w:val="24"/>
        </w:rPr>
        <w:t>n tử tại đó dao động với biên độ l</w:t>
      </w:r>
      <w:r w:rsidR="00FA1130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n lượt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Khoảng cách lớn nhất giữ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ó giá trị g</w:t>
      </w:r>
      <w:r w:rsidR="00FA1130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>n nhất với giá trị nào sau đây?</w:t>
      </w:r>
    </w:p>
    <w:p w14:paraId="67330042" w14:textId="182EFAA2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2,2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3,4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8,67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2,7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</w:p>
    <w:p w14:paraId="2765F530" w14:textId="74C93F2A" w:rsidR="00FA1130" w:rsidRDefault="00FA1130" w:rsidP="00FA113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9619A8E" w14:textId="5EBD95B4" w:rsidR="00AA4A27" w:rsidRPr="004A46A9" w:rsidRDefault="00803219" w:rsidP="00AA4A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3BBF7D4A" wp14:editId="5553DE71">
            <wp:simplePos x="0" y="0"/>
            <wp:positionH relativeFrom="margin">
              <wp:align>right</wp:align>
            </wp:positionH>
            <wp:positionV relativeFrom="paragraph">
              <wp:posOffset>6754</wp:posOffset>
            </wp:positionV>
            <wp:extent cx="2938780" cy="1066165"/>
            <wp:effectExtent l="0" t="0" r="0" b="63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780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A27" w:rsidRPr="004A46A9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0616F3A7">
          <v:shape id="_x0000_i1043" type="#_x0000_t75" style="width:2in;height:31.45pt" o:ole="">
            <v:imagedata r:id="rId45" o:title=""/>
          </v:shape>
          <o:OLEObject Type="Embed" ProgID="Equation.DSMT4" ShapeID="_x0000_i1043" DrawAspect="Content" ObjectID="_1740375427" r:id="rId46"/>
        </w:object>
      </w:r>
    </w:p>
    <w:p w14:paraId="7073076F" w14:textId="46C1629C" w:rsidR="00AA4A27" w:rsidRPr="004A46A9" w:rsidRDefault="00AA4A27" w:rsidP="00AA4A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A46A9">
        <w:rPr>
          <w:rFonts w:ascii="Times New Roman" w:hAnsi="Times New Roman" w:cs="Times New Roman"/>
          <w:sz w:val="24"/>
          <w:szCs w:val="24"/>
        </w:rPr>
        <w:t>M ở bó 1 còn N ở bó 4 (M và N ngược pha)</w:t>
      </w:r>
    </w:p>
    <w:p w14:paraId="07F122F7" w14:textId="1D7E1834" w:rsidR="00AA4A27" w:rsidRPr="004A46A9" w:rsidRDefault="00AA4A27" w:rsidP="00AA4A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A4A27">
        <w:rPr>
          <w:rFonts w:ascii="Times New Roman" w:hAnsi="Times New Roman" w:cs="Times New Roman"/>
          <w:position w:val="-24"/>
          <w:sz w:val="24"/>
          <w:szCs w:val="24"/>
        </w:rPr>
        <w:object w:dxaOrig="3760" w:dyaOrig="620" w14:anchorId="398DFC33">
          <v:shape id="_x0000_i1044" type="#_x0000_t75" style="width:188.15pt;height:31.45pt" o:ole="">
            <v:imagedata r:id="rId47" o:title=""/>
          </v:shape>
          <o:OLEObject Type="Embed" ProgID="Equation.DSMT4" ShapeID="_x0000_i1044" DrawAspect="Content" ObjectID="_1740375428" r:id="rId48"/>
        </w:object>
      </w:r>
    </w:p>
    <w:p w14:paraId="48D71819" w14:textId="00E7FC10" w:rsidR="00AA4A27" w:rsidRPr="004A46A9" w:rsidRDefault="00AA4A27" w:rsidP="00AA4A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A4A27">
        <w:rPr>
          <w:rFonts w:ascii="Times New Roman" w:hAnsi="Times New Roman" w:cs="Times New Roman"/>
          <w:position w:val="-28"/>
          <w:sz w:val="24"/>
          <w:szCs w:val="24"/>
        </w:rPr>
        <w:object w:dxaOrig="4140" w:dyaOrig="660" w14:anchorId="171102A7">
          <v:shape id="_x0000_i1045" type="#_x0000_t75" style="width:206.9pt;height:32.65pt" o:ole="">
            <v:imagedata r:id="rId49" o:title=""/>
          </v:shape>
          <o:OLEObject Type="Embed" ProgID="Equation.DSMT4" ShapeID="_x0000_i1045" DrawAspect="Content" ObjectID="_1740375429" r:id="rId50"/>
        </w:object>
      </w:r>
      <w:r w:rsidRPr="004A46A9">
        <w:rPr>
          <w:rFonts w:ascii="Times New Roman" w:hAnsi="Times New Roman" w:cs="Times New Roman"/>
          <w:sz w:val="24"/>
          <w:szCs w:val="24"/>
        </w:rPr>
        <w:br/>
      </w:r>
      <w:r w:rsidRPr="004A46A9">
        <w:rPr>
          <w:rFonts w:ascii="Times New Roman" w:hAnsi="Times New Roman" w:cs="Times New Roman"/>
          <w:position w:val="-10"/>
          <w:sz w:val="24"/>
          <w:szCs w:val="24"/>
        </w:rPr>
        <w:object w:dxaOrig="4500" w:dyaOrig="320" w14:anchorId="029F7725">
          <v:shape id="_x0000_i1046" type="#_x0000_t75" style="width:225.1pt;height:15.75pt" o:ole="">
            <v:imagedata r:id="rId51" o:title=""/>
          </v:shape>
          <o:OLEObject Type="Embed" ProgID="Equation.DSMT4" ShapeID="_x0000_i1046" DrawAspect="Content" ObjectID="_1740375430" r:id="rId52"/>
        </w:object>
      </w:r>
    </w:p>
    <w:p w14:paraId="5D51D504" w14:textId="28E43035" w:rsidR="00FA1130" w:rsidRPr="00EB3D61" w:rsidRDefault="00530B90" w:rsidP="00AA4A2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A46A9">
        <w:rPr>
          <w:rFonts w:ascii="Times New Roman" w:hAnsi="Times New Roman" w:cs="Times New Roman"/>
          <w:position w:val="-20"/>
          <w:sz w:val="24"/>
          <w:szCs w:val="24"/>
        </w:rPr>
        <w:object w:dxaOrig="5800" w:dyaOrig="600" w14:anchorId="3AAA7BF1">
          <v:shape id="_x0000_i1047" type="#_x0000_t75" style="width:290.4pt;height:30.25pt" o:ole="">
            <v:imagedata r:id="rId53" o:title=""/>
          </v:shape>
          <o:OLEObject Type="Embed" ProgID="Equation.DSMT4" ShapeID="_x0000_i1047" DrawAspect="Content" ObjectID="_1740375431" r:id="rId54"/>
        </w:object>
      </w:r>
      <w:r w:rsidR="00AA4A27" w:rsidRPr="004A46A9">
        <w:rPr>
          <w:rFonts w:ascii="Times New Roman" w:hAnsi="Times New Roman" w:cs="Times New Roman"/>
          <w:sz w:val="24"/>
          <w:szCs w:val="24"/>
        </w:rPr>
        <w:t xml:space="preserve"> (cm). </w:t>
      </w:r>
      <w:r w:rsidR="00376038" w:rsidRPr="00376038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73553AC8" w14:textId="7559C6E0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7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con lắc lò xo có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=10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N/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reo thẳng đứng với giá treo, </w:t>
      </w:r>
      <w:r w:rsidR="002A6239">
        <w:rPr>
          <w:rFonts w:ascii="Times New Roman" w:hAnsi="Times New Roman" w:cs="Times New Roman"/>
          <w:sz w:val="24"/>
          <w:szCs w:val="24"/>
        </w:rPr>
        <w:t>đầ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dưới gắn với vật nặ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50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g, kéo vật xuống dưới VTCB một đoạ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</w:t>
      </w:r>
      <w:r w:rsidR="004E79E9" w:rsidRPr="00376038">
        <w:rPr>
          <w:rFonts w:ascii="Times New Roman" w:hAnsi="Times New Roman" w:cs="Times New Roman"/>
          <w:sz w:val="24"/>
          <w:szCs w:val="24"/>
        </w:rPr>
        <w:t>rồi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</w:t>
      </w:r>
      <w:r w:rsidR="004E79E9" w:rsidRPr="00376038">
        <w:rPr>
          <w:rFonts w:ascii="Times New Roman" w:hAnsi="Times New Roman" w:cs="Times New Roman"/>
          <w:sz w:val="24"/>
          <w:szCs w:val="24"/>
        </w:rPr>
        <w:t>truyền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ho nó một vận tốc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/s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ư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ớng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ên trên. Gốc thời gian là lúc </w:t>
      </w:r>
      <w:r w:rsidR="004E79E9" w:rsidRPr="00376038">
        <w:rPr>
          <w:rFonts w:ascii="Times New Roman" w:hAnsi="Times New Roman" w:cs="Times New Roman"/>
          <w:sz w:val="24"/>
          <w:szCs w:val="24"/>
        </w:rPr>
        <w:t>truyền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ận tốc. Lấy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g=1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Tìm công của lực đàn hồi của lò xo trong khoảng thời gian từ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π/120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đ</w:t>
      </w:r>
      <w:proofErr w:type="spellStart"/>
      <w:r w:rsidR="00C97032" w:rsidRPr="00376038">
        <w:rPr>
          <w:rFonts w:ascii="Times New Roman" w:hAnsi="Times New Roman" w:cs="Times New Roman"/>
          <w:sz w:val="24"/>
          <w:szCs w:val="24"/>
        </w:rPr>
        <w:t>ến</w:t>
      </w:r>
      <w:proofErr w:type="spellEnd"/>
      <w:r w:rsidR="00C97032" w:rsidRPr="0037603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T/4</m:t>
        </m:r>
      </m:oMath>
    </w:p>
    <w:p w14:paraId="2A9DCB14" w14:textId="0648AF98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0,08 J</w:t>
      </w:r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,1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J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0,0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J</m:t>
        </m:r>
      </m:oMath>
      <w:r w:rsidR="00052891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0,02 J</w:t>
      </w:r>
    </w:p>
    <w:p w14:paraId="62714E18" w14:textId="14A897F7" w:rsidR="00803219" w:rsidRDefault="00803219" w:rsidP="0080321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D850082" w14:textId="113C9622" w:rsidR="00803219" w:rsidRDefault="0081149F" w:rsidP="008114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5D6C7E4" wp14:editId="152A6AEA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888365" cy="1806575"/>
            <wp:effectExtent l="0" t="0" r="6985" b="317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1D2A" w:rsidRPr="00051D2A">
        <w:rPr>
          <w:rFonts w:ascii="Times New Roman" w:hAnsi="Times New Roman" w:cs="Times New Roman"/>
          <w:position w:val="-24"/>
          <w:sz w:val="24"/>
          <w:szCs w:val="24"/>
        </w:rPr>
        <w:object w:dxaOrig="3800" w:dyaOrig="620" w14:anchorId="3CE66B99">
          <v:shape id="_x0000_i1048" type="#_x0000_t75" style="width:190pt;height:30.85pt" o:ole="">
            <v:imagedata r:id="rId56" o:title=""/>
          </v:shape>
          <o:OLEObject Type="Embed" ProgID="Equation.DSMT4" ShapeID="_x0000_i1048" DrawAspect="Content" ObjectID="_1740375432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051D2A" w:rsidRPr="00051D2A">
        <w:rPr>
          <w:rFonts w:ascii="Times New Roman" w:hAnsi="Times New Roman" w:cs="Times New Roman"/>
          <w:position w:val="-30"/>
          <w:sz w:val="24"/>
          <w:szCs w:val="24"/>
        </w:rPr>
        <w:object w:dxaOrig="2260" w:dyaOrig="740" w14:anchorId="3D0C7FEB">
          <v:shape id="_x0000_i1049" type="#_x0000_t75" style="width:113.15pt;height:36.9pt" o:ole="">
            <v:imagedata r:id="rId58" o:title=""/>
          </v:shape>
          <o:OLEObject Type="Embed" ProgID="Equation.DSMT4" ShapeID="_x0000_i1049" DrawAspect="Content" ObjectID="_1740375433" r:id="rId59"/>
        </w:object>
      </w:r>
      <w:r w:rsidR="00051D2A">
        <w:rPr>
          <w:rFonts w:ascii="Times New Roman" w:hAnsi="Times New Roman" w:cs="Times New Roman"/>
          <w:sz w:val="24"/>
          <w:szCs w:val="24"/>
        </w:rPr>
        <w:t xml:space="preserve"> (rad/s)</w:t>
      </w:r>
    </w:p>
    <w:p w14:paraId="17863927" w14:textId="3DCC4F15" w:rsidR="00051D2A" w:rsidRDefault="00051D2A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1D2A">
        <w:rPr>
          <w:rFonts w:ascii="Times New Roman" w:hAnsi="Times New Roman" w:cs="Times New Roman"/>
          <w:position w:val="-36"/>
          <w:sz w:val="24"/>
          <w:szCs w:val="24"/>
        </w:rPr>
        <w:object w:dxaOrig="3760" w:dyaOrig="920" w14:anchorId="40C8F3FE">
          <v:shape id="_x0000_i1050" type="#_x0000_t75" style="width:188.15pt;height:46pt" o:ole="">
            <v:imagedata r:id="rId60" o:title=""/>
          </v:shape>
          <o:OLEObject Type="Embed" ProgID="Equation.DSMT4" ShapeID="_x0000_i1050" DrawAspect="Content" ObjectID="_1740375434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(cm)</w:t>
      </w:r>
    </w:p>
    <w:p w14:paraId="4430BD7C" w14:textId="7F964982" w:rsidR="00051D2A" w:rsidRDefault="0081149F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1149F">
        <w:rPr>
          <w:rFonts w:ascii="Times New Roman" w:hAnsi="Times New Roman" w:cs="Times New Roman"/>
          <w:position w:val="-28"/>
          <w:sz w:val="24"/>
          <w:szCs w:val="24"/>
        </w:rPr>
        <w:object w:dxaOrig="6380" w:dyaOrig="680" w14:anchorId="05F3C6EA">
          <v:shape id="_x0000_i1051" type="#_x0000_t75" style="width:318.85pt;height:33.9pt" o:ole="">
            <v:imagedata r:id="rId62" o:title=""/>
          </v:shape>
          <o:OLEObject Type="Embed" ProgID="Equation.DSMT4" ShapeID="_x0000_i1051" DrawAspect="Content" ObjectID="_1740375435" r:id="rId63"/>
        </w:object>
      </w:r>
    </w:p>
    <w:p w14:paraId="1EE50EA6" w14:textId="67E66A4F" w:rsidR="0081149F" w:rsidRDefault="0081149F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au T/4 thì vật đi lên đến biên trên </w:t>
      </w:r>
      <w:r w:rsidRPr="0081149F">
        <w:rPr>
          <w:rFonts w:ascii="Times New Roman" w:hAnsi="Times New Roman" w:cs="Times New Roman"/>
          <w:position w:val="-12"/>
          <w:sz w:val="24"/>
          <w:szCs w:val="24"/>
        </w:rPr>
        <w:object w:dxaOrig="4239" w:dyaOrig="360" w14:anchorId="3FC9DE86">
          <v:shape id="_x0000_i1052" type="#_x0000_t75" style="width:211.75pt;height:18.15pt" o:ole="">
            <v:imagedata r:id="rId64" o:title=""/>
          </v:shape>
          <o:OLEObject Type="Embed" ProgID="Equation.DSMT4" ShapeID="_x0000_i1052" DrawAspect="Content" ObjectID="_1740375436" r:id="rId65"/>
        </w:object>
      </w:r>
    </w:p>
    <w:p w14:paraId="038F0B02" w14:textId="6F16F7F9" w:rsidR="00126F32" w:rsidRPr="00126F32" w:rsidRDefault="00126F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26F32">
        <w:rPr>
          <w:rFonts w:ascii="Times New Roman" w:hAnsi="Times New Roman" w:cs="Times New Roman"/>
          <w:position w:val="-24"/>
          <w:sz w:val="24"/>
          <w:szCs w:val="24"/>
        </w:rPr>
        <w:object w:dxaOrig="7140" w:dyaOrig="620" w14:anchorId="029EC152">
          <v:shape id="_x0000_i1053" type="#_x0000_t75" style="width:356.95pt;height:30.85pt" o:ole="">
            <v:imagedata r:id="rId66" o:title=""/>
          </v:shape>
          <o:OLEObject Type="Embed" ProgID="Equation.DSMT4" ShapeID="_x0000_i1053" DrawAspect="Content" ObjectID="_1740375437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028495B6" w14:textId="18136130" w:rsidR="003F709C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38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Một con lắc lò xo nằm ngang dao động </w:t>
      </w:r>
      <w:r w:rsidR="004E79E9" w:rsidRPr="00376038">
        <w:rPr>
          <w:rFonts w:ascii="Times New Roman" w:hAnsi="Times New Roman" w:cs="Times New Roman"/>
          <w:sz w:val="24"/>
          <w:szCs w:val="24"/>
        </w:rPr>
        <w:t>đ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òa trên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Ox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ới biên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8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Gốc thời gia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t=0)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lúc vật qua vị trí có li độ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ới vận tố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π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/s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Hinh nào sau đây mô tả sự biến đổi pha của li độ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b>
            </m:sSub>
          </m:e>
        </m:d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eo thời gian và pha của vận tốc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sub>
            </m:sSub>
          </m:e>
        </m:d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eo thời gian?</w:t>
      </w:r>
    </w:p>
    <w:p w14:paraId="09B86C65" w14:textId="037B55A2" w:rsidR="00803219" w:rsidRPr="00803219" w:rsidRDefault="00803219" w:rsidP="0080321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FD1C395" wp14:editId="4279A85E">
            <wp:simplePos x="0" y="0"/>
            <wp:positionH relativeFrom="margin">
              <wp:posOffset>511175</wp:posOffset>
            </wp:positionH>
            <wp:positionV relativeFrom="paragraph">
              <wp:posOffset>8255</wp:posOffset>
            </wp:positionV>
            <wp:extent cx="5547995" cy="139509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7995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0FEC75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7879052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7CC57A1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2D7D3AD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DD35173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61359A9" w14:textId="77777777" w:rsidR="00803219" w:rsidRDefault="00803219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7CE9B05" w14:textId="3817B601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B3D61">
        <w:rPr>
          <w:rFonts w:ascii="Times New Roman" w:hAnsi="Times New Roman" w:cs="Times New Roman"/>
          <w:sz w:val="24"/>
          <w:szCs w:val="24"/>
        </w:rPr>
        <w:t>H1</w:t>
      </w:r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2</m:t>
        </m:r>
      </m:oMath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3</m:t>
        </m:r>
      </m:oMath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B3D61">
        <w:rPr>
          <w:rFonts w:ascii="Times New Roman" w:hAnsi="Times New Roman" w:cs="Times New Roman"/>
          <w:sz w:val="24"/>
          <w:szCs w:val="24"/>
        </w:rPr>
        <w:t>H4</w:t>
      </w:r>
    </w:p>
    <w:p w14:paraId="048FCB14" w14:textId="3721E1AD" w:rsidR="0055208D" w:rsidRDefault="0055208D" w:rsidP="0055208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62E90C5" w14:textId="0337E7ED" w:rsidR="00051D2A" w:rsidRDefault="00051D2A" w:rsidP="00051D2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51D2A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4760" w:dyaOrig="840" w14:anchorId="0881BFD6">
          <v:shape id="_x0000_i1054" type="#_x0000_t75" style="width:237.8pt;height:41.75pt" o:ole="">
            <v:imagedata r:id="rId68" o:title=""/>
          </v:shape>
          <o:OLEObject Type="Embed" ProgID="Equation.DSMT4" ShapeID="_x0000_i1054" DrawAspect="Content" ObjectID="_1740375438" r:id="rId69"/>
        </w:object>
      </w:r>
    </w:p>
    <w:p w14:paraId="68F88468" w14:textId="77777777" w:rsidR="00051D2A" w:rsidRDefault="00051D2A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051D2A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37CA8FE">
          <v:shape id="_x0000_i1055" type="#_x0000_t75" style="width:24.8pt;height:13.9pt" o:ole="">
            <v:imagedata r:id="rId70" o:title=""/>
          </v:shape>
          <o:OLEObject Type="Embed" ProgID="Equation.DSMT4" ShapeID="_x0000_i1055" DrawAspect="Content" ObjectID="_1740375439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55208D" w:rsidRPr="0055208D">
        <w:rPr>
          <w:rFonts w:ascii="Times New Roman" w:hAnsi="Times New Roman" w:cs="Times New Roman"/>
          <w:position w:val="-24"/>
          <w:sz w:val="24"/>
          <w:szCs w:val="24"/>
        </w:rPr>
        <w:object w:dxaOrig="4459" w:dyaOrig="620" w14:anchorId="56D02B26">
          <v:shape id="_x0000_i1056" type="#_x0000_t75" style="width:222.65pt;height:30.85pt" o:ole="">
            <v:imagedata r:id="rId72" o:title=""/>
          </v:shape>
          <o:OLEObject Type="Embed" ProgID="Equation.DSMT4" ShapeID="_x0000_i1056" DrawAspect="Content" ObjectID="_1740375440" r:id="rId73"/>
        </w:object>
      </w:r>
    </w:p>
    <w:p w14:paraId="00AE1D15" w14:textId="7F7E7761" w:rsidR="0055208D" w:rsidRPr="00EB3D61" w:rsidRDefault="00051D2A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ại </w:t>
      </w:r>
      <w:r w:rsidRPr="00051D2A">
        <w:rPr>
          <w:rFonts w:ascii="Times New Roman" w:hAnsi="Times New Roman" w:cs="Times New Roman"/>
          <w:position w:val="-24"/>
          <w:sz w:val="24"/>
          <w:szCs w:val="24"/>
        </w:rPr>
        <w:object w:dxaOrig="3820" w:dyaOrig="620" w14:anchorId="74381126">
          <v:shape id="_x0000_i1057" type="#_x0000_t75" style="width:191.2pt;height:30.85pt" o:ole="">
            <v:imagedata r:id="rId74" o:title=""/>
          </v:shape>
          <o:OLEObject Type="Embed" ProgID="Equation.DSMT4" ShapeID="_x0000_i1057" DrawAspect="Content" ObjectID="_1740375441" r:id="rId75"/>
        </w:object>
      </w:r>
      <w:r w:rsidR="0055208D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C</w:t>
      </w:r>
    </w:p>
    <w:p w14:paraId="6156553A" w14:textId="329D3737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0" w:name="_Hlk127438292"/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9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7032" w:rsidRPr="00376038">
        <w:rPr>
          <w:rFonts w:ascii="Times New Roman" w:hAnsi="Times New Roman" w:cs="Times New Roman"/>
          <w:sz w:val="24"/>
          <w:szCs w:val="24"/>
        </w:rPr>
        <w:t>Một sóng cơ truy</w:t>
      </w:r>
      <w:r w:rsidR="005E748E" w:rsidRPr="00376038">
        <w:rPr>
          <w:rFonts w:ascii="Times New Roman" w:hAnsi="Times New Roman" w:cs="Times New Roman"/>
          <w:sz w:val="24"/>
          <w:szCs w:val="24"/>
        </w:rPr>
        <w:t>ề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n trên sợi dây dài, nằm ngang, dọc theo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d</w:t>
      </w:r>
      <w:r w:rsidR="005E748E" w:rsidRPr="00376038">
        <w:rPr>
          <w:rFonts w:ascii="Times New Roman" w:hAnsi="Times New Roman" w:cs="Times New Roman"/>
          <w:sz w:val="24"/>
          <w:szCs w:val="24"/>
        </w:rPr>
        <w:t>ươ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ng của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Ox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ới tốc độ truy</w:t>
      </w:r>
      <w:r w:rsidR="005E748E" w:rsidRPr="00376038">
        <w:rPr>
          <w:rFonts w:ascii="Times New Roman" w:hAnsi="Times New Roman" w:cs="Times New Roman"/>
          <w:sz w:val="24"/>
          <w:szCs w:val="24"/>
        </w:rPr>
        <w:t>ề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n só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biên độ không đổi. Tại thời điể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phân tử tạ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O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bắt đ</w:t>
      </w:r>
      <w:r w:rsidR="00FC0737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u dao động từ vị trí cân bằng theo </w:t>
      </w:r>
      <w:r w:rsidR="002A6239">
        <w:rPr>
          <w:rFonts w:ascii="Times New Roman" w:hAnsi="Times New Roman" w:cs="Times New Roman"/>
          <w:sz w:val="24"/>
          <w:szCs w:val="24"/>
        </w:rPr>
        <w:t>chiều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âm của trục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Ou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Tại thời điể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hình ảnh của một đoạn dây như hình vẽ. Khi đó vận tốc dao động của phân tử tạ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D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v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quãng đường phân tử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đã đi được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4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>.</w:t>
      </w:r>
      <w:r w:rsidR="005E748E" w:rsidRPr="00376038">
        <w:rPr>
          <w:rFonts w:ascii="Times New Roman" w:hAnsi="Times New Roman" w:cs="Times New Roman"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>Biết khoảng cách cực đại giữa hai ph</w:t>
      </w:r>
      <w:r w:rsidR="008D0CAC" w:rsidRPr="00376038">
        <w:rPr>
          <w:rFonts w:ascii="Times New Roman" w:hAnsi="Times New Roman" w:cs="Times New Roman"/>
          <w:sz w:val="24"/>
          <w:szCs w:val="24"/>
        </w:rPr>
        <w:t>ầ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n tử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D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Phương trình </w:t>
      </w:r>
      <w:r w:rsidR="004E79E9" w:rsidRPr="00376038">
        <w:rPr>
          <w:rFonts w:ascii="Times New Roman" w:hAnsi="Times New Roman" w:cs="Times New Roman"/>
          <w:sz w:val="24"/>
          <w:szCs w:val="24"/>
        </w:rPr>
        <w:t>truyền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 sóng là</w:t>
      </w:r>
    </w:p>
    <w:p w14:paraId="106D60C2" w14:textId="750D955C" w:rsidR="00C97032" w:rsidRPr="00EB3D61" w:rsidRDefault="00332FBB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7DBCDED" wp14:editId="46364AC2">
            <wp:simplePos x="0" y="0"/>
            <wp:positionH relativeFrom="margin">
              <wp:posOffset>4690745</wp:posOffset>
            </wp:positionH>
            <wp:positionV relativeFrom="paragraph">
              <wp:posOffset>4445</wp:posOffset>
            </wp:positionV>
            <wp:extent cx="1788160" cy="878205"/>
            <wp:effectExtent l="0" t="0" r="254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032"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0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m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x</m:t>
        </m:r>
      </m:oMath>
      <w:r w:rsidR="00C97032"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t</m:t>
        </m:r>
      </m:oMath>
      <w:r w:rsidR="00C97032"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)</m:t>
        </m:r>
      </m:oMath>
    </w:p>
    <w:p w14:paraId="66766A98" w14:textId="07440F2B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3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0πt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(x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t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d>
          <m:dPr>
            <m:beg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</w:p>
    <w:p w14:paraId="2A0A104C" w14:textId="6E6D1896" w:rsidR="00C97032" w:rsidRPr="00EB3D61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3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0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m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x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t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)</m:t>
        </m:r>
      </m:oMath>
    </w:p>
    <w:p w14:paraId="5B0643F6" w14:textId="776F42EA" w:rsidR="005E748E" w:rsidRDefault="005E748E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cos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0πt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(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;t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tính bằng </w:t>
      </w:r>
      <m:oMath>
        <m:d>
          <m:dPr>
            <m:beg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</w:p>
    <w:p w14:paraId="6A0FBC94" w14:textId="6349C046" w:rsidR="00FC0737" w:rsidRDefault="00FC0737" w:rsidP="00FC073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360F7CF" w14:textId="020E51F7" w:rsidR="00FC0737" w:rsidRDefault="002046D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sz w:val="24"/>
          <w:szCs w:val="24"/>
        </w:rPr>
        <w:t xml:space="preserve">Tại thời điể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3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</m:t>
        </m:r>
      </m:oMath>
      <w:r w:rsidRPr="00EB3D6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thì O lặp lại trạng thái ban đầu </w:t>
      </w:r>
      <w:r w:rsidRPr="00FC0737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1809FA90">
          <v:shape id="_x0000_i1058" type="#_x0000_t75" style="width:64.75pt;height:15.75pt" o:ole="">
            <v:imagedata r:id="rId76" o:title=""/>
          </v:shape>
          <o:OLEObject Type="Embed" ProgID="Equation.DSMT4" ShapeID="_x0000_i1058" DrawAspect="Content" ObjectID="_1740375442" r:id="rId77"/>
        </w:object>
      </w:r>
      <w:r w:rsidR="0081348C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F3333BD" w14:textId="24E2C784" w:rsidR="00FC0737" w:rsidRDefault="00FC0737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au thời gian T thì sóng mới truyền đến E </w:t>
      </w:r>
      <w:r w:rsidR="002046D8" w:rsidRPr="00FC0737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1FBA1D6D">
          <v:shape id="_x0000_i1059" type="#_x0000_t75" style="width:104.05pt;height:19.95pt" o:ole="">
            <v:imagedata r:id="rId78" o:title=""/>
          </v:shape>
          <o:OLEObject Type="Embed" ProgID="Equation.DSMT4" ShapeID="_x0000_i1059" DrawAspect="Content" ObjectID="_1740375443" r:id="rId79"/>
        </w:object>
      </w:r>
      <w:r w:rsidR="0081348C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569085D5" w14:textId="5D920AFE" w:rsidR="002046D8" w:rsidRDefault="002046D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046D8">
        <w:rPr>
          <w:rFonts w:ascii="Times New Roman" w:hAnsi="Times New Roman" w:cs="Times New Roman"/>
          <w:position w:val="-24"/>
          <w:sz w:val="24"/>
          <w:szCs w:val="24"/>
        </w:rPr>
        <w:object w:dxaOrig="7180" w:dyaOrig="680" w14:anchorId="50DB37EF">
          <v:shape id="_x0000_i1060" type="#_x0000_t75" style="width:358.8pt;height:33.9pt" o:ole="">
            <v:imagedata r:id="rId80" o:title=""/>
          </v:shape>
          <o:OLEObject Type="Embed" ProgID="Equation.DSMT4" ShapeID="_x0000_i1060" DrawAspect="Content" ObjectID="_1740375444" r:id="rId81"/>
        </w:object>
      </w:r>
      <w:r w:rsidR="0081348C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57E838F8" w14:textId="5D49E4F8" w:rsidR="002046D8" w:rsidRDefault="002046D8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046D8">
        <w:rPr>
          <w:rFonts w:ascii="Times New Roman" w:hAnsi="Times New Roman" w:cs="Times New Roman"/>
          <w:position w:val="-26"/>
          <w:sz w:val="24"/>
          <w:szCs w:val="24"/>
        </w:rPr>
        <w:object w:dxaOrig="3340" w:dyaOrig="700" w14:anchorId="4DFF6627">
          <v:shape id="_x0000_i1061" type="#_x0000_t75" style="width:167pt;height:35.1pt" o:ole="">
            <v:imagedata r:id="rId82" o:title=""/>
          </v:shape>
          <o:OLEObject Type="Embed" ProgID="Equation.DSMT4" ShapeID="_x0000_i1061" DrawAspect="Content" ObjectID="_1740375445" r:id="rId83"/>
        </w:object>
      </w:r>
    </w:p>
    <w:p w14:paraId="351A6320" w14:textId="21062D41" w:rsidR="0081348C" w:rsidRDefault="0081348C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1348C">
        <w:rPr>
          <w:rFonts w:ascii="Times New Roman" w:hAnsi="Times New Roman" w:cs="Times New Roman"/>
          <w:position w:val="-28"/>
          <w:sz w:val="24"/>
          <w:szCs w:val="24"/>
        </w:rPr>
        <w:object w:dxaOrig="5220" w:dyaOrig="740" w14:anchorId="5C1AE5D6">
          <v:shape id="_x0000_i1062" type="#_x0000_t75" style="width:260.75pt;height:36.9pt" o:ole="">
            <v:imagedata r:id="rId84" o:title=""/>
          </v:shape>
          <o:OLEObject Type="Embed" ProgID="Equation.DSMT4" ShapeID="_x0000_i1062" DrawAspect="Content" ObjectID="_1740375446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thay vào (3), (2), (1) được </w:t>
      </w:r>
    </w:p>
    <w:p w14:paraId="76E1DF6C" w14:textId="131FCDFF" w:rsidR="002046D8" w:rsidRDefault="0081348C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1348C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C0E5592">
          <v:shape id="_x0000_i1063" type="#_x0000_t75" style="width:49pt;height:13.9pt" o:ole="">
            <v:imagedata r:id="rId86" o:title=""/>
          </v:shape>
          <o:OLEObject Type="Embed" ProgID="Equation.DSMT4" ShapeID="_x0000_i1063" DrawAspect="Content" ObjectID="_1740375447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81348C">
        <w:rPr>
          <w:position w:val="-24"/>
        </w:rPr>
        <w:object w:dxaOrig="3980" w:dyaOrig="620" w14:anchorId="0EEBE28E">
          <v:shape id="_x0000_i1064" type="#_x0000_t75" style="width:199.05pt;height:30.85pt" o:ole="">
            <v:imagedata r:id="rId88" o:title=""/>
          </v:shape>
          <o:OLEObject Type="Embed" ProgID="Equation.DSMT4" ShapeID="_x0000_i1064" DrawAspect="Content" ObjectID="_1740375448" r:id="rId89"/>
        </w:object>
      </w:r>
    </w:p>
    <w:p w14:paraId="0882A1B8" w14:textId="22D2D85D" w:rsidR="0081348C" w:rsidRDefault="0081348C" w:rsidP="0081348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1348C">
        <w:rPr>
          <w:rFonts w:ascii="Times New Roman" w:hAnsi="Times New Roman" w:cs="Times New Roman"/>
          <w:position w:val="-28"/>
          <w:sz w:val="24"/>
          <w:szCs w:val="24"/>
        </w:rPr>
        <w:object w:dxaOrig="4860" w:dyaOrig="680" w14:anchorId="0515ECF3">
          <v:shape id="_x0000_i1065" type="#_x0000_t75" style="width:243.25pt;height:33.9pt" o:ole="">
            <v:imagedata r:id="rId90" o:title=""/>
          </v:shape>
          <o:OLEObject Type="Embed" ProgID="Equation.DSMT4" ShapeID="_x0000_i1065" DrawAspect="Content" ObjectID="_1740375449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p w14:paraId="5EC7E845" w14:textId="49FD6499" w:rsidR="0081348C" w:rsidRPr="0081348C" w:rsidRDefault="00FF00D8" w:rsidP="0081348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ử đáp án</w:t>
      </w:r>
      <w:r w:rsidR="0081348C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8134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348C" w:rsidRPr="0081348C">
        <w:rPr>
          <w:rFonts w:ascii="Times New Roman" w:hAnsi="Times New Roman" w:cs="Times New Roman"/>
          <w:bCs/>
          <w:sz w:val="24"/>
          <w:szCs w:val="24"/>
        </w:rPr>
        <w:t xml:space="preserve">Tại </w:t>
      </w:r>
      <m:oMath>
        <m:r>
          <w:rPr>
            <w:rFonts w:ascii="Cambria Math" w:hAnsi="Cambria Math" w:cs="Times New Roman"/>
            <w:sz w:val="24"/>
            <w:szCs w:val="24"/>
          </w:rPr>
          <m:t>t=0</m:t>
        </m:r>
      </m:oMath>
      <w:r w:rsidR="0081348C" w:rsidRPr="0081348C">
        <w:rPr>
          <w:rFonts w:ascii="Times New Roman" w:eastAsiaTheme="minorEastAsia" w:hAnsi="Times New Roman" w:cs="Times New Roman"/>
          <w:bCs/>
          <w:sz w:val="24"/>
          <w:szCs w:val="24"/>
        </w:rPr>
        <w:t xml:space="preserve"> thì O từ </w:t>
      </w:r>
      <w:proofErr w:type="spellStart"/>
      <w:r w:rsidR="0081348C" w:rsidRPr="0081348C">
        <w:rPr>
          <w:rFonts w:ascii="Times New Roman" w:eastAsiaTheme="minorEastAsia" w:hAnsi="Times New Roman" w:cs="Times New Roman"/>
          <w:bCs/>
          <w:sz w:val="24"/>
          <w:szCs w:val="24"/>
        </w:rPr>
        <w:t>vtcb</w:t>
      </w:r>
      <w:proofErr w:type="spellEnd"/>
      <w:r w:rsidR="0081348C" w:rsidRPr="0081348C">
        <w:rPr>
          <w:rFonts w:ascii="Times New Roman" w:eastAsiaTheme="minorEastAsia" w:hAnsi="Times New Roman" w:cs="Times New Roman"/>
          <w:bCs/>
          <w:sz w:val="24"/>
          <w:szCs w:val="24"/>
        </w:rPr>
        <w:t xml:space="preserve"> đi xuống</w:t>
      </w:r>
      <w:r w:rsidR="0081348C">
        <w:rPr>
          <w:rFonts w:ascii="Times New Roman" w:eastAsiaTheme="minorEastAsia" w:hAnsi="Times New Roman" w:cs="Times New Roman"/>
          <w:bCs/>
          <w:sz w:val="24"/>
          <w:szCs w:val="24"/>
        </w:rPr>
        <w:t xml:space="preserve"> (chiều âm) </w:t>
      </w:r>
      <w:r w:rsidR="0081348C" w:rsidRPr="0081348C">
        <w:rPr>
          <w:rFonts w:ascii="Times New Roman" w:eastAsiaTheme="minorEastAsia" w:hAnsi="Times New Roman" w:cs="Times New Roman"/>
          <w:bCs/>
          <w:position w:val="-10"/>
          <w:sz w:val="24"/>
          <w:szCs w:val="24"/>
        </w:rPr>
        <w:object w:dxaOrig="1460" w:dyaOrig="320" w14:anchorId="5C4EF820">
          <v:shape id="_x0000_i1066" type="#_x0000_t75" style="width:73.2pt;height:15.75pt" o:ole="">
            <v:imagedata r:id="rId92" o:title=""/>
          </v:shape>
          <o:OLEObject Type="Embed" ProgID="Equation.DSMT4" ShapeID="_x0000_i1066" DrawAspect="Content" ObjectID="_1740375450" r:id="rId93"/>
        </w:object>
      </w:r>
      <w:r w:rsidR="0081348C">
        <w:rPr>
          <w:rFonts w:ascii="Times New Roman" w:eastAsiaTheme="minorEastAsia" w:hAnsi="Times New Roman" w:cs="Times New Roman"/>
          <w:bCs/>
          <w:sz w:val="24"/>
          <w:szCs w:val="24"/>
        </w:rPr>
        <w:t xml:space="preserve"> loại A và C</w:t>
      </w:r>
    </w:p>
    <w:p w14:paraId="758AC941" w14:textId="6C9DE71C" w:rsidR="0081348C" w:rsidRPr="00EB3D61" w:rsidRDefault="0081348C" w:rsidP="0081348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áp án B và D đều có </w:t>
      </w:r>
      <w:r w:rsidR="00445813" w:rsidRPr="0081348C">
        <w:rPr>
          <w:rFonts w:ascii="Times New Roman" w:hAnsi="Times New Roman" w:cs="Times New Roman"/>
          <w:position w:val="-10"/>
          <w:sz w:val="24"/>
          <w:szCs w:val="24"/>
        </w:rPr>
        <w:object w:dxaOrig="4680" w:dyaOrig="360" w14:anchorId="5F1F1416">
          <v:shape id="_x0000_i1067" type="#_x0000_t75" style="width:234.15pt;height:18.15pt" o:ole="">
            <v:imagedata r:id="rId94" o:title=""/>
          </v:shape>
          <o:OLEObject Type="Embed" ProgID="Equation.DSMT4" ShapeID="_x0000_i1067" DrawAspect="Content" ObjectID="_1740375451" r:id="rId95"/>
        </w:object>
      </w:r>
      <w:r w:rsidR="00445813">
        <w:rPr>
          <w:rFonts w:ascii="Times New Roman" w:hAnsi="Times New Roman" w:cs="Times New Roman"/>
          <w:sz w:val="24"/>
          <w:szCs w:val="24"/>
        </w:rPr>
        <w:t xml:space="preserve">. </w:t>
      </w:r>
      <w:r w:rsidR="00376038" w:rsidRPr="00376038">
        <w:rPr>
          <w:rFonts w:ascii="Times New Roman" w:hAnsi="Times New Roman" w:cs="Times New Roman"/>
          <w:b/>
          <w:bCs/>
          <w:sz w:val="24"/>
          <w:szCs w:val="24"/>
        </w:rPr>
        <w:t>Chọn B</w:t>
      </w:r>
    </w:p>
    <w:bookmarkEnd w:id="0"/>
    <w:p w14:paraId="3E2D2016" w14:textId="7C43378C" w:rsidR="00C97032" w:rsidRPr="00376038" w:rsidRDefault="00376038" w:rsidP="0037603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76038">
        <w:rPr>
          <w:rFonts w:ascii="Times New Roman" w:hAnsi="Times New Roman" w:cs="Times New Roman"/>
          <w:b/>
          <w:color w:val="0000FF"/>
          <w:sz w:val="24"/>
          <w:szCs w:val="24"/>
        </w:rPr>
        <w:t>Câu 40:</w:t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E748E" w:rsidRPr="00EB3D61">
        <w:rPr>
          <w:noProof/>
        </w:rPr>
        <w:drawing>
          <wp:anchor distT="0" distB="0" distL="114300" distR="114300" simplePos="0" relativeHeight="251663360" behindDoc="0" locked="0" layoutInCell="1" allowOverlap="1" wp14:anchorId="29FCD929" wp14:editId="15AA14B8">
            <wp:simplePos x="0" y="0"/>
            <wp:positionH relativeFrom="margin">
              <wp:align>right</wp:align>
            </wp:positionH>
            <wp:positionV relativeFrom="paragraph">
              <wp:posOffset>10656</wp:posOffset>
            </wp:positionV>
            <wp:extent cx="1594485" cy="381635"/>
            <wp:effectExtent l="0" t="0" r="5715" b="0"/>
            <wp:wrapSquare wrapText="bothSides"/>
            <wp:docPr id="6" name="2023_01_12_ee0ad4ddd5be2fd6b1fd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_01_12_ee0ad4ddd5be2fd6b1fdg-5.jpe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381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Đặt điện áp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u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(100πt)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không đối vào hai đầu đoạn mạch như hình vẽ. Đoạn mạch gồm điện trở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, cuộn cảm thuầ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tụ điện có điện du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ay</w:t>
      </w:r>
      <w:r w:rsidR="005E748E" w:rsidRPr="00376038">
        <w:rPr>
          <w:rFonts w:ascii="Times New Roman" w:hAnsi="Times New Roman" w:cs="Times New Roman"/>
          <w:sz w:val="24"/>
          <w:szCs w:val="24"/>
        </w:rPr>
        <w:t xml:space="preserve"> </w:t>
      </w:r>
      <w:r w:rsidR="00C97032" w:rsidRPr="00376038">
        <w:rPr>
          <w:rFonts w:ascii="Times New Roman" w:hAnsi="Times New Roman" w:cs="Times New Roman"/>
          <w:sz w:val="24"/>
          <w:szCs w:val="24"/>
        </w:rPr>
        <w:t xml:space="preserve">đổi được. Khi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thì điện áp trên đoạ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N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có cùng giá trị hiệu dụng nhưng lệch nhau một góc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∘</m:t>
            </m:r>
          </m:sup>
        </m:sSup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Biết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=50</m:t>
        </m:r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</m:t>
        </m:r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. Giá trị của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C97032" w:rsidRPr="00376038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46EC8E2" w14:textId="7B4F46DD" w:rsidR="003F709C" w:rsidRDefault="00C97032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</m:oMath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π</m:t>
            </m:r>
          </m:den>
        </m:f>
      </m:oMath>
      <w:r w:rsidR="005E748E" w:rsidRPr="00EB3D61">
        <w:rPr>
          <w:rFonts w:ascii="Times New Roman" w:hAnsi="Times New Roman" w:cs="Times New Roman"/>
          <w:sz w:val="24"/>
          <w:szCs w:val="24"/>
        </w:rPr>
        <w:tab/>
      </w: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</w:p>
    <w:p w14:paraId="64E46D4B" w14:textId="4BDC882B" w:rsidR="00C72DE9" w:rsidRDefault="00C72DE9" w:rsidP="00C72D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B3D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Hướng dẫn </w:t>
      </w:r>
      <w:r w:rsidR="00B6571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B5E8A17" w14:textId="583913D3" w:rsidR="00C72DE9" w:rsidRDefault="00FA1130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72DE9">
        <w:rPr>
          <w:rFonts w:ascii="Times New Roman" w:hAnsi="Times New Roman" w:cs="Times New Roman"/>
          <w:position w:val="-24"/>
          <w:sz w:val="24"/>
          <w:szCs w:val="24"/>
        </w:rPr>
        <w:object w:dxaOrig="6860" w:dyaOrig="620" w14:anchorId="722A86C4">
          <v:shape id="_x0000_i1068" type="#_x0000_t75" style="width:343.05pt;height:30.85pt" o:ole="">
            <v:imagedata r:id="rId96" o:title=""/>
          </v:shape>
          <o:OLEObject Type="Embed" ProgID="Equation.DSMT4" ShapeID="_x0000_i1068" DrawAspect="Content" ObjectID="_1740375452" r:id="rId97"/>
        </w:object>
      </w:r>
    </w:p>
    <w:p w14:paraId="603D9B0A" w14:textId="7D4458EC" w:rsidR="00C72DE9" w:rsidRDefault="00FA1130" w:rsidP="005E748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ambria" w:hAnsi="Cambria"/>
          <w:b/>
          <w:bCs/>
          <w:color w:val="993366"/>
          <w:u w:val="double"/>
        </w:rPr>
      </w:pPr>
      <w:r w:rsidRPr="00C72DE9">
        <w:rPr>
          <w:position w:val="-30"/>
        </w:rPr>
        <w:object w:dxaOrig="6500" w:dyaOrig="740" w14:anchorId="35B91930">
          <v:shape id="_x0000_i1069" type="#_x0000_t75" style="width:324.9pt;height:36.9pt" o:ole="">
            <v:imagedata r:id="rId98" o:title=""/>
          </v:shape>
          <o:OLEObject Type="Embed" ProgID="Equation.DSMT4" ShapeID="_x0000_i1069" DrawAspect="Content" ObjectID="_1740375453" r:id="rId99"/>
        </w:object>
      </w:r>
      <w:r w:rsidR="00C72DE9">
        <w:t xml:space="preserve">. </w:t>
      </w:r>
      <w:r w:rsidR="00376038" w:rsidRPr="00376038">
        <w:rPr>
          <w:b/>
          <w:bCs/>
        </w:rPr>
        <w:t>Ch</w:t>
      </w:r>
      <w:r w:rsidR="00376038" w:rsidRPr="00376038">
        <w:rPr>
          <w:b/>
          <w:bCs/>
        </w:rPr>
        <w:t>ọ</w:t>
      </w:r>
      <w:r w:rsidR="00376038" w:rsidRPr="00376038">
        <w:rPr>
          <w:b/>
          <w:bCs/>
        </w:rPr>
        <w:t xml:space="preserve">n </w:t>
      </w:r>
      <w:r w:rsidR="00376038" w:rsidRPr="00376038">
        <w:rPr>
          <w:rFonts w:ascii="Cambria" w:hAnsi="Cambria"/>
          <w:b/>
          <w:bCs/>
        </w:rPr>
        <w:t>D</w:t>
      </w:r>
    </w:p>
    <w:p w14:paraId="3B78AEA0" w14:textId="0CF844F0" w:rsidR="00376038" w:rsidRPr="00B65717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65717">
        <w:rPr>
          <w:rFonts w:ascii="Times New Roman" w:hAnsi="Times New Roman" w:cs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376038" w:rsidRPr="00D12F86" w14:paraId="1945E5EB" w14:textId="77777777" w:rsidTr="00682117">
        <w:trPr>
          <w:jc w:val="center"/>
        </w:trPr>
        <w:tc>
          <w:tcPr>
            <w:tcW w:w="936" w:type="dxa"/>
          </w:tcPr>
          <w:p w14:paraId="6B176715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.B</w:t>
            </w:r>
          </w:p>
        </w:tc>
        <w:tc>
          <w:tcPr>
            <w:tcW w:w="936" w:type="dxa"/>
          </w:tcPr>
          <w:p w14:paraId="7BDA799A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.B</w:t>
            </w:r>
          </w:p>
        </w:tc>
        <w:tc>
          <w:tcPr>
            <w:tcW w:w="936" w:type="dxa"/>
          </w:tcPr>
          <w:p w14:paraId="0777F538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.C</w:t>
            </w:r>
          </w:p>
        </w:tc>
        <w:tc>
          <w:tcPr>
            <w:tcW w:w="936" w:type="dxa"/>
          </w:tcPr>
          <w:p w14:paraId="20072AF4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4.A</w:t>
            </w:r>
          </w:p>
        </w:tc>
        <w:tc>
          <w:tcPr>
            <w:tcW w:w="936" w:type="dxa"/>
          </w:tcPr>
          <w:p w14:paraId="4E07A2AA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5.B</w:t>
            </w:r>
          </w:p>
        </w:tc>
        <w:tc>
          <w:tcPr>
            <w:tcW w:w="936" w:type="dxa"/>
          </w:tcPr>
          <w:p w14:paraId="15F82D4D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6.B</w:t>
            </w:r>
          </w:p>
        </w:tc>
        <w:tc>
          <w:tcPr>
            <w:tcW w:w="936" w:type="dxa"/>
          </w:tcPr>
          <w:p w14:paraId="6CEE98C5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7.D</w:t>
            </w:r>
          </w:p>
        </w:tc>
        <w:tc>
          <w:tcPr>
            <w:tcW w:w="936" w:type="dxa"/>
          </w:tcPr>
          <w:p w14:paraId="1867A771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8.C</w:t>
            </w:r>
          </w:p>
        </w:tc>
        <w:tc>
          <w:tcPr>
            <w:tcW w:w="936" w:type="dxa"/>
          </w:tcPr>
          <w:p w14:paraId="5B8F66DA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9.A</w:t>
            </w:r>
          </w:p>
        </w:tc>
        <w:tc>
          <w:tcPr>
            <w:tcW w:w="936" w:type="dxa"/>
          </w:tcPr>
          <w:p w14:paraId="27699A01" w14:textId="1536E2FF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0</w:t>
            </w:r>
            <w:r>
              <w:rPr>
                <w:rFonts w:ascii="Times New Roman" w:hAnsi="Times New Roman" w:cs="Times New Roman"/>
                <w:sz w:val="24"/>
              </w:rPr>
              <w:t>.C</w:t>
            </w:r>
          </w:p>
        </w:tc>
      </w:tr>
      <w:tr w:rsidR="00376038" w:rsidRPr="00D12F86" w14:paraId="15B918FE" w14:textId="77777777" w:rsidTr="00682117">
        <w:trPr>
          <w:jc w:val="center"/>
        </w:trPr>
        <w:tc>
          <w:tcPr>
            <w:tcW w:w="936" w:type="dxa"/>
          </w:tcPr>
          <w:p w14:paraId="29921BC6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1.A</w:t>
            </w:r>
          </w:p>
        </w:tc>
        <w:tc>
          <w:tcPr>
            <w:tcW w:w="936" w:type="dxa"/>
          </w:tcPr>
          <w:p w14:paraId="654045A2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2.B</w:t>
            </w:r>
          </w:p>
        </w:tc>
        <w:tc>
          <w:tcPr>
            <w:tcW w:w="936" w:type="dxa"/>
          </w:tcPr>
          <w:p w14:paraId="6DBC355C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3.A</w:t>
            </w:r>
          </w:p>
        </w:tc>
        <w:tc>
          <w:tcPr>
            <w:tcW w:w="936" w:type="dxa"/>
          </w:tcPr>
          <w:p w14:paraId="6857FEA2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4.B</w:t>
            </w:r>
          </w:p>
        </w:tc>
        <w:tc>
          <w:tcPr>
            <w:tcW w:w="936" w:type="dxa"/>
          </w:tcPr>
          <w:p w14:paraId="12D08291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5.C</w:t>
            </w:r>
          </w:p>
        </w:tc>
        <w:tc>
          <w:tcPr>
            <w:tcW w:w="936" w:type="dxa"/>
          </w:tcPr>
          <w:p w14:paraId="642DB5DD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6.C</w:t>
            </w:r>
          </w:p>
        </w:tc>
        <w:tc>
          <w:tcPr>
            <w:tcW w:w="936" w:type="dxa"/>
          </w:tcPr>
          <w:p w14:paraId="48A6BA2C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7.A</w:t>
            </w:r>
          </w:p>
        </w:tc>
        <w:tc>
          <w:tcPr>
            <w:tcW w:w="936" w:type="dxa"/>
          </w:tcPr>
          <w:p w14:paraId="3F41107D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8.B</w:t>
            </w:r>
          </w:p>
        </w:tc>
        <w:tc>
          <w:tcPr>
            <w:tcW w:w="936" w:type="dxa"/>
          </w:tcPr>
          <w:p w14:paraId="3E225178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19.C</w:t>
            </w:r>
          </w:p>
        </w:tc>
        <w:tc>
          <w:tcPr>
            <w:tcW w:w="936" w:type="dxa"/>
          </w:tcPr>
          <w:p w14:paraId="459C3C10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0.B</w:t>
            </w:r>
          </w:p>
        </w:tc>
      </w:tr>
      <w:tr w:rsidR="00376038" w:rsidRPr="00D12F86" w14:paraId="1CE667C3" w14:textId="77777777" w:rsidTr="00682117">
        <w:trPr>
          <w:jc w:val="center"/>
        </w:trPr>
        <w:tc>
          <w:tcPr>
            <w:tcW w:w="936" w:type="dxa"/>
          </w:tcPr>
          <w:p w14:paraId="79008051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1.C</w:t>
            </w:r>
          </w:p>
        </w:tc>
        <w:tc>
          <w:tcPr>
            <w:tcW w:w="936" w:type="dxa"/>
          </w:tcPr>
          <w:p w14:paraId="23479E89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2.C</w:t>
            </w:r>
          </w:p>
        </w:tc>
        <w:tc>
          <w:tcPr>
            <w:tcW w:w="936" w:type="dxa"/>
          </w:tcPr>
          <w:p w14:paraId="0D99B208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3.C</w:t>
            </w:r>
          </w:p>
        </w:tc>
        <w:tc>
          <w:tcPr>
            <w:tcW w:w="936" w:type="dxa"/>
          </w:tcPr>
          <w:p w14:paraId="5C4FA297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4.B</w:t>
            </w:r>
          </w:p>
        </w:tc>
        <w:tc>
          <w:tcPr>
            <w:tcW w:w="936" w:type="dxa"/>
          </w:tcPr>
          <w:p w14:paraId="761D51D8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5.D</w:t>
            </w:r>
          </w:p>
        </w:tc>
        <w:tc>
          <w:tcPr>
            <w:tcW w:w="936" w:type="dxa"/>
          </w:tcPr>
          <w:p w14:paraId="5DD9C740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6.D</w:t>
            </w:r>
          </w:p>
        </w:tc>
        <w:tc>
          <w:tcPr>
            <w:tcW w:w="936" w:type="dxa"/>
          </w:tcPr>
          <w:p w14:paraId="06BDBECA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7.B</w:t>
            </w:r>
          </w:p>
        </w:tc>
        <w:tc>
          <w:tcPr>
            <w:tcW w:w="936" w:type="dxa"/>
          </w:tcPr>
          <w:p w14:paraId="384D0B5F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8.C</w:t>
            </w:r>
          </w:p>
        </w:tc>
        <w:tc>
          <w:tcPr>
            <w:tcW w:w="936" w:type="dxa"/>
          </w:tcPr>
          <w:p w14:paraId="7EBA19FE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29.A</w:t>
            </w:r>
          </w:p>
        </w:tc>
        <w:tc>
          <w:tcPr>
            <w:tcW w:w="936" w:type="dxa"/>
          </w:tcPr>
          <w:p w14:paraId="44842759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0.A</w:t>
            </w:r>
          </w:p>
        </w:tc>
      </w:tr>
      <w:tr w:rsidR="00376038" w:rsidRPr="00D12F86" w14:paraId="447A9940" w14:textId="77777777" w:rsidTr="00682117">
        <w:trPr>
          <w:jc w:val="center"/>
        </w:trPr>
        <w:tc>
          <w:tcPr>
            <w:tcW w:w="936" w:type="dxa"/>
          </w:tcPr>
          <w:p w14:paraId="4E2762EE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1.D</w:t>
            </w:r>
          </w:p>
        </w:tc>
        <w:tc>
          <w:tcPr>
            <w:tcW w:w="936" w:type="dxa"/>
          </w:tcPr>
          <w:p w14:paraId="580B1C0D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2.C</w:t>
            </w:r>
          </w:p>
        </w:tc>
        <w:tc>
          <w:tcPr>
            <w:tcW w:w="936" w:type="dxa"/>
          </w:tcPr>
          <w:p w14:paraId="3D400586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3.A</w:t>
            </w:r>
          </w:p>
        </w:tc>
        <w:tc>
          <w:tcPr>
            <w:tcW w:w="936" w:type="dxa"/>
          </w:tcPr>
          <w:p w14:paraId="5C20C79C" w14:textId="1242CC39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4.</w:t>
            </w:r>
            <w:r w:rsidR="008F7E62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36" w:type="dxa"/>
          </w:tcPr>
          <w:p w14:paraId="70969505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5.C</w:t>
            </w:r>
          </w:p>
        </w:tc>
        <w:tc>
          <w:tcPr>
            <w:tcW w:w="936" w:type="dxa"/>
          </w:tcPr>
          <w:p w14:paraId="5BDFC97D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6.B</w:t>
            </w:r>
          </w:p>
        </w:tc>
        <w:tc>
          <w:tcPr>
            <w:tcW w:w="936" w:type="dxa"/>
          </w:tcPr>
          <w:p w14:paraId="3341B72C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7.D</w:t>
            </w:r>
          </w:p>
        </w:tc>
        <w:tc>
          <w:tcPr>
            <w:tcW w:w="936" w:type="dxa"/>
          </w:tcPr>
          <w:p w14:paraId="7B1CE900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8.C</w:t>
            </w:r>
          </w:p>
        </w:tc>
        <w:tc>
          <w:tcPr>
            <w:tcW w:w="936" w:type="dxa"/>
          </w:tcPr>
          <w:p w14:paraId="1F2392EC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39.B</w:t>
            </w:r>
          </w:p>
        </w:tc>
        <w:tc>
          <w:tcPr>
            <w:tcW w:w="936" w:type="dxa"/>
          </w:tcPr>
          <w:p w14:paraId="32C82D32" w14:textId="77777777" w:rsidR="00376038" w:rsidRPr="00D12F86" w:rsidRDefault="00376038" w:rsidP="0068211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D12F86">
              <w:rPr>
                <w:rFonts w:ascii="Times New Roman" w:hAnsi="Times New Roman" w:cs="Times New Roman"/>
                <w:sz w:val="24"/>
              </w:rPr>
              <w:t>40.D</w:t>
            </w:r>
          </w:p>
        </w:tc>
      </w:tr>
    </w:tbl>
    <w:p w14:paraId="2B7964A9" w14:textId="77777777" w:rsidR="00376038" w:rsidRPr="00376038" w:rsidRDefault="00376038" w:rsidP="003760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sectPr w:rsidR="00376038" w:rsidRPr="00376038" w:rsidSect="00C97032">
      <w:pgSz w:w="11906" w:h="16838"/>
      <w:pgMar w:top="850" w:right="850" w:bottom="850" w:left="850" w:header="340" w:footer="34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194D29"/>
    <w:multiLevelType w:val="hybridMultilevel"/>
    <w:tmpl w:val="A2D8A102"/>
    <w:lvl w:ilvl="0" w:tplc="1D9894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63069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709C"/>
    <w:rsid w:val="00051D2A"/>
    <w:rsid w:val="00052891"/>
    <w:rsid w:val="00082D7B"/>
    <w:rsid w:val="00126F32"/>
    <w:rsid w:val="00174A95"/>
    <w:rsid w:val="002046D8"/>
    <w:rsid w:val="002A6239"/>
    <w:rsid w:val="002F610F"/>
    <w:rsid w:val="00332FBB"/>
    <w:rsid w:val="00376038"/>
    <w:rsid w:val="003F709C"/>
    <w:rsid w:val="00445813"/>
    <w:rsid w:val="004E79E9"/>
    <w:rsid w:val="004F1209"/>
    <w:rsid w:val="00530B90"/>
    <w:rsid w:val="0055208D"/>
    <w:rsid w:val="005526FB"/>
    <w:rsid w:val="005E748E"/>
    <w:rsid w:val="007D196E"/>
    <w:rsid w:val="00803219"/>
    <w:rsid w:val="0081149F"/>
    <w:rsid w:val="0081348C"/>
    <w:rsid w:val="008D0CAC"/>
    <w:rsid w:val="008F7E62"/>
    <w:rsid w:val="00951909"/>
    <w:rsid w:val="00A27882"/>
    <w:rsid w:val="00A958FD"/>
    <w:rsid w:val="00AA4A27"/>
    <w:rsid w:val="00B65717"/>
    <w:rsid w:val="00C72DE9"/>
    <w:rsid w:val="00C97032"/>
    <w:rsid w:val="00D82CDF"/>
    <w:rsid w:val="00E67E25"/>
    <w:rsid w:val="00EB3621"/>
    <w:rsid w:val="00EB3D61"/>
    <w:rsid w:val="00FA1130"/>
    <w:rsid w:val="00FC0737"/>
    <w:rsid w:val="00FF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E75CC"/>
  <w15:docId w15:val="{E7E9766E-DEA1-4431-93BE-C108D1522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ListParagraph">
    <w:name w:val="List Paragraph"/>
    <w:basedOn w:val="Normal"/>
    <w:uiPriority w:val="34"/>
    <w:qFormat/>
    <w:rsid w:val="00C97032"/>
    <w:pPr>
      <w:ind w:left="720"/>
      <w:contextualSpacing/>
    </w:pPr>
  </w:style>
  <w:style w:type="table" w:styleId="TableGrid">
    <w:name w:val="Table Grid"/>
    <w:basedOn w:val="TableNormal"/>
    <w:uiPriority w:val="39"/>
    <w:rsid w:val="009519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3D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5" Type="http://schemas.openxmlformats.org/officeDocument/2006/relationships/image" Target="media/image1.png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76" Type="http://schemas.openxmlformats.org/officeDocument/2006/relationships/image" Target="media/image39.wmf"/><Relationship Id="rId97" Type="http://schemas.openxmlformats.org/officeDocument/2006/relationships/oleObject" Target="embeddings/oleObject44.bin"/><Relationship Id="rId7" Type="http://schemas.openxmlformats.org/officeDocument/2006/relationships/image" Target="media/image3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1</Pages>
  <Words>3477</Words>
  <Characters>19822</Characters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2-19T02:09:00Z</cp:lastPrinted>
  <dcterms:created xsi:type="dcterms:W3CDTF">2023-01-12T04:12:00Z</dcterms:created>
  <dcterms:modified xsi:type="dcterms:W3CDTF">2023-03-15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